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72"/>
        <w:gridCol w:w="13637"/>
      </w:tblGrid>
      <w:tr w:rsidR="002D5A78" w:rsidRPr="00250D22" w:rsidTr="00DF68F6">
        <w:trPr>
          <w:trHeight w:val="272"/>
        </w:trPr>
        <w:tc>
          <w:tcPr>
            <w:tcW w:w="15309" w:type="dxa"/>
            <w:gridSpan w:val="2"/>
            <w:shd w:val="clear" w:color="auto" w:fill="A6A6A6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uidance on the use of codes for this mark scheme</w:t>
            </w:r>
          </w:p>
        </w:tc>
      </w:tr>
      <w:tr w:rsidR="002D5A78" w:rsidRPr="00250D22" w:rsidTr="00DF68F6">
        <w:trPr>
          <w:trHeight w:val="257"/>
        </w:trPr>
        <w:tc>
          <w:tcPr>
            <w:tcW w:w="1672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  <w:tc>
          <w:tcPr>
            <w:tcW w:w="13637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ethod mark</w:t>
            </w:r>
          </w:p>
        </w:tc>
      </w:tr>
      <w:tr w:rsidR="002D5A78" w:rsidRPr="00250D22" w:rsidTr="00DF68F6">
        <w:trPr>
          <w:trHeight w:val="272"/>
        </w:trPr>
        <w:tc>
          <w:tcPr>
            <w:tcW w:w="1672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</w:t>
            </w:r>
          </w:p>
        </w:tc>
        <w:tc>
          <w:tcPr>
            <w:tcW w:w="13637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ccuracy mark</w:t>
            </w:r>
          </w:p>
        </w:tc>
      </w:tr>
      <w:tr w:rsidR="002D5A78" w:rsidRPr="00250D22" w:rsidTr="00DF68F6">
        <w:trPr>
          <w:trHeight w:val="257"/>
        </w:trPr>
        <w:tc>
          <w:tcPr>
            <w:tcW w:w="1672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  <w:tc>
          <w:tcPr>
            <w:tcW w:w="13637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Working </w:t>
            </w:r>
            <w:r w:rsidRPr="00250D22">
              <w:rPr>
                <w:rFonts w:ascii="Arial" w:hAnsi="Arial" w:cs="Arial"/>
                <w:sz w:val="18"/>
                <w:szCs w:val="18"/>
              </w:rPr>
              <w:t>mark</w:t>
            </w:r>
          </w:p>
        </w:tc>
      </w:tr>
      <w:tr w:rsidR="002D5A78" w:rsidRPr="00250D22" w:rsidTr="00DF68F6">
        <w:trPr>
          <w:trHeight w:val="272"/>
        </w:trPr>
        <w:tc>
          <w:tcPr>
            <w:tcW w:w="1672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</w:p>
        </w:tc>
        <w:tc>
          <w:tcPr>
            <w:tcW w:w="13637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ommunication mark</w:t>
            </w:r>
          </w:p>
        </w:tc>
      </w:tr>
      <w:tr w:rsidR="002D5A78" w:rsidRPr="00250D22" w:rsidTr="00DF68F6">
        <w:trPr>
          <w:trHeight w:val="272"/>
        </w:trPr>
        <w:tc>
          <w:tcPr>
            <w:tcW w:w="1672" w:type="dxa"/>
          </w:tcPr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</w:p>
        </w:tc>
        <w:tc>
          <w:tcPr>
            <w:tcW w:w="13637" w:type="dxa"/>
          </w:tcPr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roof, process or justification mark</w:t>
            </w:r>
          </w:p>
        </w:tc>
      </w:tr>
      <w:tr w:rsidR="002D5A78" w:rsidRPr="00250D22" w:rsidTr="00DF68F6">
        <w:trPr>
          <w:trHeight w:val="272"/>
        </w:trPr>
        <w:tc>
          <w:tcPr>
            <w:tcW w:w="1672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ao</w:t>
            </w:r>
          </w:p>
        </w:tc>
        <w:tc>
          <w:tcPr>
            <w:tcW w:w="13637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orrect answer only</w:t>
            </w:r>
          </w:p>
        </w:tc>
      </w:tr>
      <w:tr w:rsidR="002D5A78" w:rsidRPr="00250D22" w:rsidTr="00DF68F6">
        <w:trPr>
          <w:trHeight w:val="257"/>
        </w:trPr>
        <w:tc>
          <w:tcPr>
            <w:tcW w:w="1672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oe</w:t>
            </w:r>
          </w:p>
        </w:tc>
        <w:tc>
          <w:tcPr>
            <w:tcW w:w="13637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Or equivalent</w:t>
            </w:r>
          </w:p>
        </w:tc>
      </w:tr>
      <w:tr w:rsidR="002D5A78" w:rsidRPr="00250D22" w:rsidTr="00DF68F6">
        <w:trPr>
          <w:trHeight w:val="287"/>
        </w:trPr>
        <w:tc>
          <w:tcPr>
            <w:tcW w:w="1672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t</w:t>
            </w:r>
          </w:p>
        </w:tc>
        <w:tc>
          <w:tcPr>
            <w:tcW w:w="13637" w:type="dxa"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ollow through</w:t>
            </w:r>
          </w:p>
        </w:tc>
      </w:tr>
    </w:tbl>
    <w:p w:rsidR="002D5A78" w:rsidRDefault="002D5A78">
      <w:pPr>
        <w:sectPr w:rsidR="002D5A78" w:rsidSect="00D62297">
          <w:footerReference w:type="default" r:id="rId7"/>
          <w:pgSz w:w="16838" w:h="11906" w:orient="landscape" w:code="9"/>
          <w:pgMar w:top="720" w:right="720" w:bottom="720" w:left="720" w:header="708" w:footer="708" w:gutter="0"/>
          <w:cols w:space="708"/>
          <w:docGrid w:linePitch="360"/>
        </w:sectPr>
      </w:pPr>
      <w:bookmarkStart w:id="0" w:name="_GoBack"/>
      <w:bookmarkEnd w:id="0"/>
    </w:p>
    <w:p w:rsidR="002D5A78" w:rsidRDefault="002D5A78"/>
    <w:tbl>
      <w:tblPr>
        <w:tblW w:w="0" w:type="auto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2D5A78" w:rsidRPr="00250D22" w:rsidTr="00722D39">
        <w:tc>
          <w:tcPr>
            <w:tcW w:w="1078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br w:type="page"/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Question </w:t>
            </w:r>
          </w:p>
        </w:tc>
        <w:tc>
          <w:tcPr>
            <w:tcW w:w="3682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Working</w:t>
            </w:r>
          </w:p>
        </w:tc>
        <w:tc>
          <w:tcPr>
            <w:tcW w:w="3541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Answer</w:t>
            </w: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Mark</w:t>
            </w:r>
          </w:p>
        </w:tc>
        <w:tc>
          <w:tcPr>
            <w:tcW w:w="672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AO</w:t>
            </w:r>
          </w:p>
        </w:tc>
        <w:tc>
          <w:tcPr>
            <w:tcW w:w="4647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 xml:space="preserve">Notes </w:t>
            </w:r>
          </w:p>
        </w:tc>
        <w:tc>
          <w:tcPr>
            <w:tcW w:w="854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sz w:val="18"/>
                <w:szCs w:val="18"/>
              </w:rPr>
              <w:t>Grade</w:t>
            </w:r>
          </w:p>
        </w:tc>
      </w:tr>
      <w:tr w:rsidR="002D5A78" w:rsidRPr="00250D22" w:rsidTr="00722D39"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 xml:space="preserve">1 </w:t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0E026C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d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 : 6 ≠ 6 : 1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ecause 1 : 6 = 6 : 36 (×6)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r 6:1 = 1: </w:t>
            </w:r>
            <w:r w:rsidRPr="00317F87">
              <w:rPr>
                <w:position w:val="-20"/>
              </w:rPr>
              <w:object w:dxaOrig="22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5.5pt" o:ole="">
                  <v:imagedata r:id="rId8" o:title=""/>
                </v:shape>
                <o:OLEObject Type="Embed" ProgID="Equation.DSMT4" ShapeID="_x0000_i1025" DrawAspect="Content" ObjectID="_1494417084" r:id="rId9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(÷6)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19 : 95 </w:t>
            </w:r>
          </w:p>
          <w:p w:rsidR="002D5A78" w:rsidRPr="00317F87" w:rsidRDefault="002D5A78" w:rsidP="00DA3D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= 1 × 19 : 5 × 19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= 1 :  5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F864B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F864B1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: G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 : 5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4 : 10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6 : 15 (21 students)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7 : 17.5 (not possible)</w:t>
            </w:r>
          </w:p>
          <w:p w:rsidR="002D5A78" w:rsidRPr="00317F87" w:rsidRDefault="002D5A7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8 : 20  (28 students)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o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9 : 95  (÷19)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 :  5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o, because the units must be the same in order to compare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No, to retain this ratio requires 2 boys and 5 girls each time, so 7 students. This means that there can only be multiples of 7 students in the club. </w:t>
            </w:r>
          </w:p>
          <w:p w:rsidR="002D5A78" w:rsidRPr="00317F87" w:rsidRDefault="002D5A78" w:rsidP="0006189B">
            <w:pPr>
              <w:spacing w:after="0" w:line="240" w:lineRule="auto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4 is not a multiple of 7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demonstrating an understanding of each ratio in its unitary form as a method of comparison, oe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alculation showing cancelling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an understanding of scale and equivalence of units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reference to multiples of 7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2D5A78" w:rsidRPr="00250D22" w:rsidTr="00722D3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722D39">
        <w:trPr>
          <w:trHeight w:val="1883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2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Packs of 3: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90 ÷ 3 = 30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30 packs</w:t>
            </w:r>
            <w:r>
              <w:rPr>
                <w:rFonts w:ascii="Arial" w:hAnsi="Arial" w:cs="Arial"/>
                <w:sz w:val="18"/>
                <w:szCs w:val="18"/>
              </w:rPr>
              <w:t xml:space="preserve"> cost 30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£1.50 = £45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Packs of 15: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90 ÷ 15 = 6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 packs</w:t>
            </w:r>
            <w:r>
              <w:rPr>
                <w:rFonts w:ascii="Arial" w:hAnsi="Arial" w:cs="Arial"/>
                <w:sz w:val="18"/>
                <w:szCs w:val="18"/>
              </w:rPr>
              <w:t xml:space="preserve"> cost 6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5= £30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Packs of 25: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Not possible, because </w:t>
            </w:r>
            <w:r w:rsidRPr="00250D22">
              <w:rPr>
                <w:rFonts w:ascii="Arial" w:hAnsi="Arial" w:cs="Arial"/>
                <w:sz w:val="18"/>
                <w:szCs w:val="18"/>
              </w:rPr>
              <w:t>90 is not divisible by 25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uy 2 get one free on packs of 15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Buy two packs of </w:t>
            </w:r>
            <w:r w:rsidRPr="00250D22">
              <w:rPr>
                <w:rFonts w:ascii="Arial" w:hAnsi="Arial" w:cs="Arial"/>
                <w:sz w:val="18"/>
                <w:szCs w:val="18"/>
              </w:rPr>
              <w:t>15</w:t>
            </w:r>
            <w:r>
              <w:rPr>
                <w:rFonts w:ascii="Arial" w:hAnsi="Arial" w:cs="Arial"/>
                <w:sz w:val="18"/>
                <w:szCs w:val="18"/>
              </w:rPr>
              <w:t xml:space="preserve"> fo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10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Get a pack of 15 free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5 will cost £20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o new cost = £20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Or (3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5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+ (3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5) = 90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    £10      +   £10     = £20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 packs of 15.</w:t>
            </w:r>
          </w:p>
          <w:p w:rsidR="002D5A78" w:rsidRPr="00250D22" w:rsidRDefault="002D5A78" w:rsidP="00DA3DA5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6 packs of 15 for </w:t>
            </w:r>
            <w:r w:rsidRPr="00250D22">
              <w:rPr>
                <w:rFonts w:ascii="Arial" w:hAnsi="Arial" w:cs="Arial"/>
                <w:sz w:val="18"/>
                <w:szCs w:val="18"/>
              </w:rPr>
              <w:t>£3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No,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still </w:t>
            </w:r>
            <w:r>
              <w:rPr>
                <w:rFonts w:ascii="Arial" w:hAnsi="Arial" w:cs="Arial"/>
                <w:sz w:val="18"/>
                <w:szCs w:val="18"/>
              </w:rPr>
              <w:t>buy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6 pac</w:t>
            </w:r>
            <w:r>
              <w:rPr>
                <w:rFonts w:ascii="Arial" w:hAnsi="Arial" w:cs="Arial"/>
                <w:sz w:val="18"/>
                <w:szCs w:val="18"/>
              </w:rPr>
              <w:t>ks of 15 but now for the lower price of £20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orrect combination to 90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orrect cost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1 for a method for calculating </w:t>
            </w:r>
            <w:r w:rsidRPr="000E026C">
              <w:rPr>
                <w:position w:val="-20"/>
              </w:rPr>
              <w:object w:dxaOrig="200" w:dyaOrig="520">
                <v:shape id="_x0000_i1026" type="#_x0000_t75" style="width:9.75pt;height:25.5pt" o:ole="">
                  <v:imagedata r:id="rId10" o:title=""/>
                </v:shape>
                <o:OLEObject Type="Embed" ProgID="Equation.DSMT4" ShapeID="_x0000_i1026" DrawAspect="Content" ObjectID="_1494417085" r:id="rId11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>of the cost</w:t>
            </w:r>
          </w:p>
          <w:p w:rsidR="002D5A78" w:rsidRPr="00250D22" w:rsidRDefault="002D5A78" w:rsidP="00F37CB4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orrect justification of choic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2D5A78" w:rsidRPr="00250D22" w:rsidTr="00722D3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2D5A78" w:rsidRPr="00250D22" w:rsidTr="000E026C">
        <w:trPr>
          <w:trHeight w:val="983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3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ppropriate workings related to their question.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or example:</w:t>
            </w:r>
          </w:p>
          <w:p w:rsidR="002D5A78" w:rsidRPr="00250D22" w:rsidRDefault="002D5A78" w:rsidP="00831ACF">
            <w:pPr>
              <w:spacing w:after="0" w:line="240" w:lineRule="auto"/>
              <w:ind w:left="34" w:hanging="34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Easy: a shop increased its prices by 10%. If an item costs £100, how much </w:t>
            </w:r>
            <w:r w:rsidRPr="000E026C">
              <w:rPr>
                <w:rFonts w:ascii="Arial" w:hAnsi="Arial" w:cs="Arial"/>
                <w:bCs/>
                <w:sz w:val="18"/>
                <w:szCs w:val="18"/>
              </w:rPr>
              <w:t>mo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does it costs after the price increase? </w:t>
            </w:r>
            <w:r w:rsidRPr="000E026C">
              <w:rPr>
                <w:rFonts w:ascii="Arial" w:hAnsi="Arial" w:cs="Arial"/>
                <w:bCs/>
                <w:sz w:val="18"/>
                <w:szCs w:val="18"/>
              </w:rPr>
              <w:t>£10</w:t>
            </w:r>
          </w:p>
          <w:p w:rsidR="002D5A78" w:rsidRPr="00250D22" w:rsidRDefault="002D5A78" w:rsidP="00831ACF">
            <w:pPr>
              <w:spacing w:after="0" w:line="240" w:lineRule="auto"/>
              <w:ind w:left="34" w:hanging="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Easy to find because original amount is £10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831ACF">
            <w:pPr>
              <w:spacing w:after="0" w:line="240" w:lineRule="auto"/>
              <w:ind w:left="34" w:hanging="34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Difficult: A worker’s hourly rate increased by 25%. If the hourly rate was £8 before the increase, how much does the worker get paid per hour after the increase? </w:t>
            </w: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£10</w:t>
            </w:r>
          </w:p>
          <w:p w:rsidR="002D5A78" w:rsidRPr="00250D22" w:rsidRDefault="002D5A78" w:rsidP="00831ACF">
            <w:pPr>
              <w:spacing w:after="0" w:line="240" w:lineRule="auto"/>
              <w:ind w:left="34" w:hanging="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Difficult to find because </w:t>
            </w:r>
            <w:r>
              <w:rPr>
                <w:rFonts w:ascii="Arial" w:hAnsi="Arial" w:cs="Arial"/>
                <w:sz w:val="18"/>
                <w:szCs w:val="18"/>
              </w:rPr>
              <w:t xml:space="preserve">the percentage is </w:t>
            </w:r>
            <w:r w:rsidRPr="00250D22">
              <w:rPr>
                <w:rFonts w:ascii="Arial" w:hAnsi="Arial" w:cs="Arial"/>
                <w:sz w:val="18"/>
                <w:szCs w:val="18"/>
              </w:rPr>
              <w:t>not a multiple of 10 and context is more complex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arity of question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explanation that links complexity of mathematics to context of question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arity of question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explanation that links complexity of mathematics to context of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</w:t>
            </w:r>
          </w:p>
        </w:tc>
      </w:tr>
      <w:tr w:rsidR="002D5A78" w:rsidRPr="00250D22" w:rsidTr="000E026C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0E026C">
        <w:trPr>
          <w:trHeight w:val="1182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4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The formula for density is: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250D22">
              <w:rPr>
                <w:rFonts w:ascii="Arial" w:hAnsi="Arial" w:cs="Arial"/>
                <w:sz w:val="18"/>
                <w:szCs w:val="18"/>
              </w:rPr>
              <w:t>d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ensity = mass ÷ volume </w:t>
            </w:r>
            <w:r w:rsidRPr="00250D22">
              <w:rPr>
                <w:rFonts w:ascii="Arial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" o:spid="_x0000_i1027" type="#_x0000_t75" style="width:39pt;height:21pt;visibility:visible">
                  <v:imagedata r:id="rId12" o:title="" chromakey="white"/>
                </v:shape>
              </w:pict>
            </w:r>
            <w:r w:rsidRPr="00250D22">
              <w:rPr>
                <w:rFonts w:ascii="Arial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hAnsi="Arial" w:cs="Arial"/>
                <w:sz w:val="18"/>
                <w:szCs w:val="18"/>
              </w:rPr>
              <w:fldChar w:fldCharType="end"/>
            </w:r>
          </w:p>
          <w:p w:rsidR="002D5A78" w:rsidRPr="00250D22" w:rsidRDefault="002D5A7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If the objects </w:t>
            </w:r>
            <w:r>
              <w:rPr>
                <w:rFonts w:ascii="Arial" w:hAnsi="Arial" w:cs="Arial"/>
                <w:sz w:val="18"/>
                <w:szCs w:val="18"/>
              </w:rPr>
              <w:t>hav</w:t>
            </w:r>
            <w:r w:rsidRPr="00250D22">
              <w:rPr>
                <w:rFonts w:ascii="Arial" w:hAnsi="Arial" w:cs="Arial"/>
                <w:sz w:val="18"/>
                <w:szCs w:val="18"/>
              </w:rPr>
              <w:t>e the same volume but different masses, this formula indicates that the densit</w:t>
            </w:r>
            <w:r>
              <w:rPr>
                <w:rFonts w:ascii="Arial" w:hAnsi="Arial" w:cs="Arial"/>
                <w:sz w:val="18"/>
                <w:szCs w:val="18"/>
              </w:rPr>
              <w:t>ies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will be different and so suggests the objects are made from different metals. 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insight into the effect of changing a variable in a formula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0E026C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2D5A78" w:rsidRPr="00250D22" w:rsidTr="00F37CB4">
        <w:trPr>
          <w:trHeight w:val="820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5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0E026C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 g/cm</w:t>
            </w:r>
            <w:r w:rsidRPr="00077FE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= 1000 k</w:t>
            </w:r>
            <w:r>
              <w:rPr>
                <w:rFonts w:ascii="Arial" w:hAnsi="Arial" w:cs="Arial"/>
                <w:sz w:val="18"/>
                <w:szCs w:val="18"/>
              </w:rPr>
              <w:t>g/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So 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.3 g/c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 = 2300 k</w:t>
            </w:r>
            <w:r>
              <w:rPr>
                <w:rFonts w:ascii="Arial" w:hAnsi="Arial" w:cs="Arial"/>
                <w:sz w:val="18"/>
                <w:szCs w:val="18"/>
              </w:rPr>
              <w:t>g/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Us</w:t>
            </w:r>
            <w:r>
              <w:rPr>
                <w:rFonts w:ascii="Arial" w:hAnsi="Arial" w:cs="Arial"/>
                <w:sz w:val="18"/>
                <w:szCs w:val="18"/>
              </w:rPr>
              <w:t>e the formula: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>d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ensity =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" o:spid="_x0000_i1028" type="#_x0000_t75" style="width:37.5pt;height:21pt;visibility:visible">
                  <v:imagedata r:id="rId13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0E026C">
              <w:rPr>
                <w:position w:val="-20"/>
              </w:rPr>
              <w:object w:dxaOrig="700" w:dyaOrig="520">
                <v:shape id="_x0000_i1029" type="#_x0000_t75" style="width:34.5pt;height:25.5pt" o:ole="">
                  <v:imagedata r:id="rId14" o:title=""/>
                </v:shape>
                <o:OLEObject Type="Embed" ProgID="Equation.DSMT4" ShapeID="_x0000_i1029" DrawAspect="Content" ObjectID="_1494417086" r:id="rId15"/>
              </w:objec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Rearrang</w:t>
            </w:r>
            <w:r>
              <w:rPr>
                <w:rFonts w:ascii="Arial" w:eastAsia="MS Mincho" w:hAnsi="Arial" w:cs="Arial"/>
                <w:sz w:val="18"/>
                <w:szCs w:val="18"/>
              </w:rPr>
              <w:t>e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the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formula</w:t>
            </w:r>
            <w:r>
              <w:rPr>
                <w:rFonts w:ascii="Arial" w:eastAsia="MS Mincho" w:hAnsi="Arial" w:cs="Arial"/>
                <w:sz w:val="18"/>
                <w:szCs w:val="18"/>
              </w:rPr>
              <w:t>: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volume = mass ÷ density</w:t>
            </w:r>
          </w:p>
          <w:p w:rsidR="002D5A78" w:rsidRPr="00250D22" w:rsidRDefault="002D5A78" w:rsidP="00A107E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1 tonne = 1000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kg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so volume =</w:t>
            </w:r>
            <w:r w:rsidRPr="000E026C">
              <w:rPr>
                <w:position w:val="-20"/>
              </w:rPr>
              <w:object w:dxaOrig="680" w:dyaOrig="560">
                <v:shape id="_x0000_i1030" type="#_x0000_t75" style="width:33pt;height:28.5pt" o:ole="">
                  <v:imagedata r:id="rId16" o:title=""/>
                </v:shape>
                <o:OLEObject Type="Embed" ProgID="Equation.DSMT4" ShapeID="_x0000_i1030" DrawAspect="Content" ObjectID="_1494417087" r:id="rId17"/>
              </w:objec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kg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" o:spid="_x0000_i1031" type="#_x0000_t75" style="width:31.5pt;height:21.75pt;visibility:visible">
                  <v:imagedata r:id="rId18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2.7 </w:t>
            </w:r>
            <w:r>
              <w:rPr>
                <w:rFonts w:ascii="Arial" w:hAnsi="Arial" w:cs="Arial"/>
                <w:sz w:val="18"/>
                <w:szCs w:val="18"/>
              </w:rPr>
              <w:t>g/c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</w:t>
            </w:r>
            <w:r w:rsidRPr="000E026C">
              <w:rPr>
                <w:rFonts w:ascii="Arial" w:hAnsi="Arial" w:cs="Arial"/>
                <w:sz w:val="18"/>
              </w:rPr>
              <w:t xml:space="preserve"> = 2700</w:t>
            </w:r>
            <w:r>
              <w:rPr>
                <w:rFonts w:ascii="Arial" w:hAnsi="Arial" w:cs="Arial"/>
                <w:sz w:val="18"/>
              </w:rPr>
              <w:t xml:space="preserve"> </w:t>
            </w:r>
            <w:r>
              <w:t>k</w:t>
            </w:r>
            <w:r>
              <w:rPr>
                <w:rFonts w:ascii="Arial" w:hAnsi="Arial" w:cs="Arial"/>
                <w:sz w:val="18"/>
                <w:szCs w:val="18"/>
              </w:rPr>
              <w:t>g/m</w:t>
            </w:r>
            <w:r w:rsidRPr="006A7E9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t xml:space="preserve">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>They both have the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same volume</w:t>
            </w:r>
            <w:r>
              <w:rPr>
                <w:rFonts w:ascii="Arial" w:eastAsia="MS Mincho" w:hAnsi="Arial" w:cs="Arial"/>
                <w:sz w:val="18"/>
                <w:szCs w:val="18"/>
              </w:rPr>
              <w:t>.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  <w:p w:rsidR="002D5A78" w:rsidRPr="00250D22" w:rsidRDefault="002D5A78" w:rsidP="0008619D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gain, u</w:t>
            </w:r>
            <w:r w:rsidRPr="00250D22">
              <w:rPr>
                <w:rFonts w:ascii="Arial" w:hAnsi="Arial" w:cs="Arial"/>
                <w:sz w:val="18"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>e the formula: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mass = density × volume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13 </w:t>
            </w:r>
            <w:r>
              <w:rPr>
                <w:rFonts w:ascii="Arial" w:eastAsia="MS Mincho" w:hAnsi="Arial" w:cs="Arial"/>
                <w:sz w:val="18"/>
                <w:szCs w:val="18"/>
              </w:rPr>
              <w:sym w:font="Symbol" w:char="F0B4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2700 = 35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100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>The g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ranite has a mass of 35.1 tonnes and </w:t>
            </w:r>
            <w:r>
              <w:rPr>
                <w:rFonts w:ascii="Arial" w:eastAsia="MS Mincho" w:hAnsi="Arial" w:cs="Arial"/>
                <w:sz w:val="18"/>
                <w:szCs w:val="18"/>
              </w:rPr>
              <w:t>the s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andstone has a mass of 30 tonnes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OR</w:t>
            </w:r>
          </w:p>
          <w:p w:rsidR="002D5A78" w:rsidRPr="00250D22" w:rsidRDefault="002D5A78" w:rsidP="000E026C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E026C">
              <w:rPr>
                <w:position w:val="-20"/>
              </w:rPr>
              <w:object w:dxaOrig="660" w:dyaOrig="520">
                <v:shape id="_x0000_i1032" type="#_x0000_t75" style="width:32.25pt;height:25.5pt" o:ole="">
                  <v:imagedata r:id="rId19" o:title=""/>
                </v:shape>
                <o:OLEObject Type="Embed" ProgID="Equation.DSMT4" ShapeID="_x0000_i1032" DrawAspect="Content" ObjectID="_1494417088" r:id="rId20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C779CC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14" o:spid="_x0000_i1033" type="#_x0000_t75" style="width:31.5pt;height:24pt;visibility:visible">
                  <v:imagedata r:id="rId21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1.17 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= 13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m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to nearest m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3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5.</w:t>
            </w:r>
            <w:r>
              <w:rPr>
                <w:rFonts w:ascii="Arial" w:eastAsia="MS Mincho" w:hAnsi="Arial" w:cs="Arial"/>
                <w:sz w:val="18"/>
                <w:szCs w:val="18"/>
              </w:rPr>
              <w:t>1 tonnes heavier or 17% heavier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077FE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onversion from g/c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3 </w:t>
            </w:r>
            <w:r w:rsidRPr="00250D22">
              <w:rPr>
                <w:rFonts w:ascii="Arial" w:hAnsi="Arial" w:cs="Arial"/>
                <w:sz w:val="18"/>
                <w:szCs w:val="18"/>
              </w:rPr>
              <w:t>to kg/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for correct rearrangement of formula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oe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B1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calculating correct tonnage for granite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method for comparison of mass</w:t>
            </w:r>
          </w:p>
          <w:p w:rsidR="002D5A78" w:rsidRPr="00250D22" w:rsidRDefault="002D5A78" w:rsidP="00A107EE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stating correct comparis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0E026C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2D5A78" w:rsidRPr="00250D22" w:rsidTr="000E026C">
        <w:trPr>
          <w:trHeight w:val="1984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6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</w:pPr>
            <w:r w:rsidRPr="00317F87">
              <w:rPr>
                <w:rStyle w:val="algChar"/>
                <w:rFonts w:cs="Arial"/>
                <w:szCs w:val="18"/>
              </w:rPr>
              <w:t>p</w:t>
            </w:r>
            <w:r w:rsidRPr="00317F87">
              <w:rPr>
                <w:rStyle w:val="algChar"/>
                <w:rFonts w:cs="Arial"/>
                <w:szCs w:val="18"/>
                <w:vertAlign w:val="subscript"/>
              </w:rPr>
              <w:t xml:space="preserve">0 </w:t>
            </w:r>
            <w:r w:rsidRPr="00317F87">
              <w:rPr>
                <w:rStyle w:val="algChar"/>
                <w:rFonts w:ascii="Arial" w:hAnsi="Arial" w:cs="Arial"/>
                <w:i w:val="0"/>
                <w:szCs w:val="18"/>
              </w:rPr>
              <w:t xml:space="preserve">= 630 </w:t>
            </w:r>
            <w:r w:rsidRPr="00317F87"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>g/m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t xml:space="preserve"> </w:t>
            </w:r>
          </w:p>
          <w:p w:rsidR="002D5A78" w:rsidRPr="00317F87" w:rsidRDefault="002D5A78" w:rsidP="005548A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p</w:t>
            </w:r>
            <w:r w:rsidRPr="00317F87">
              <w:rPr>
                <w:rStyle w:val="algChar"/>
                <w:rFonts w:cs="Arial"/>
                <w:szCs w:val="18"/>
                <w:vertAlign w:val="subscript"/>
              </w:rPr>
              <w:t xml:space="preserve">m </w:t>
            </w:r>
            <w:r w:rsidRPr="00317F87">
              <w:rPr>
                <w:rStyle w:val="algChar"/>
                <w:rFonts w:ascii="Arial" w:hAnsi="Arial" w:cs="Arial"/>
                <w:i w:val="0"/>
                <w:szCs w:val="18"/>
              </w:rPr>
              <w:t>= 550</w:t>
            </w:r>
            <w:r w:rsidRPr="00317F87">
              <w:t xml:space="preserve"> k</w:t>
            </w:r>
            <w:r w:rsidRPr="00317F87">
              <w:rPr>
                <w:rFonts w:ascii="Arial" w:hAnsi="Arial" w:cs="Arial"/>
                <w:sz w:val="18"/>
                <w:szCs w:val="18"/>
              </w:rPr>
              <w:t>g/m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t xml:space="preserve"> </w:t>
            </w:r>
          </w:p>
          <w:p w:rsidR="002D5A78" w:rsidRPr="008777EC" w:rsidRDefault="002D5A78" w:rsidP="005548A1">
            <w:pPr>
              <w:pStyle w:val="alg"/>
              <w:rPr>
                <w:rFonts w:ascii="Arial" w:hAnsi="Arial" w:cs="Arial"/>
                <w:i w:val="0"/>
                <w:szCs w:val="18"/>
              </w:rPr>
            </w:pPr>
            <w:r w:rsidRPr="008777EC">
              <w:rPr>
                <w:rFonts w:cs="Arial"/>
                <w:szCs w:val="18"/>
              </w:rPr>
              <w:t>m</w:t>
            </w:r>
            <w:r w:rsidRPr="008777EC">
              <w:rPr>
                <w:rFonts w:cs="Arial"/>
                <w:szCs w:val="18"/>
                <w:vertAlign w:val="subscript"/>
              </w:rPr>
              <w:t xml:space="preserve">0  </w:t>
            </w:r>
            <w:r w:rsidRPr="008777EC">
              <w:rPr>
                <w:rFonts w:ascii="Arial" w:hAnsi="Arial" w:cs="Arial"/>
                <w:i w:val="0"/>
                <w:szCs w:val="18"/>
              </w:rPr>
              <w:t>= 315 g</w:t>
            </w:r>
          </w:p>
          <w:p w:rsidR="002D5A78" w:rsidRPr="008777EC" w:rsidRDefault="002D5A78" w:rsidP="005548A1">
            <w:pPr>
              <w:pStyle w:val="alg"/>
              <w:rPr>
                <w:rFonts w:ascii="Arial" w:hAnsi="Arial" w:cs="Arial"/>
                <w:i w:val="0"/>
                <w:szCs w:val="18"/>
              </w:rPr>
            </w:pPr>
            <w:r w:rsidRPr="008777EC">
              <w:rPr>
                <w:rFonts w:ascii="Arial" w:hAnsi="Arial" w:cs="Arial"/>
                <w:i w:val="0"/>
                <w:szCs w:val="18"/>
              </w:rPr>
              <w:t xml:space="preserve">     = 0.315 kg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Start with the formula: </w:t>
            </w:r>
            <w:r w:rsidRPr="00317F87">
              <w:rPr>
                <w:rStyle w:val="algChar"/>
                <w:rFonts w:cs="Arial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</w:t>
            </w:r>
            <w:r w:rsidRPr="00317F87">
              <w:rPr>
                <w:position w:val="-20"/>
              </w:rPr>
              <w:object w:dxaOrig="240" w:dyaOrig="520">
                <v:shape id="_x0000_i1034" type="#_x0000_t75" style="width:10.5pt;height:25.5pt" o:ole="">
                  <v:imagedata r:id="rId22" o:title=""/>
                </v:shape>
                <o:OLEObject Type="Embed" ProgID="Equation.DSMT4" ShapeID="_x0000_i1034" DrawAspect="Content" ObjectID="_1494417089" r:id="rId23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Rearrange to: </w:t>
            </w:r>
            <w:r w:rsidRPr="00317F87">
              <w:rPr>
                <w:rStyle w:val="algChar"/>
                <w:rFonts w:cs="Arial"/>
                <w:szCs w:val="18"/>
              </w:rPr>
              <w:t>v =</w:t>
            </w:r>
            <w:r w:rsidRPr="00317F87">
              <w:rPr>
                <w:position w:val="-24"/>
              </w:rPr>
              <w:object w:dxaOrig="240" w:dyaOrig="560">
                <v:shape id="_x0000_i1035" type="#_x0000_t75" style="width:10.5pt;height:28.5pt" o:ole="">
                  <v:imagedata r:id="rId24" o:title=""/>
                </v:shape>
                <o:OLEObject Type="Embed" ProgID="Equation.DSMT4" ShapeID="_x0000_i1035" DrawAspect="Content" ObjectID="_1494417090" r:id="rId25"/>
              </w:objec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 carvings are identical so the volume is the same.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1100" w:dyaOrig="520">
                <v:shape id="_x0000_i1036" type="#_x0000_t75" style="width:54pt;height:25.5pt" o:ole="">
                  <v:imagedata r:id="rId26" o:title=""/>
                </v:shape>
                <o:OLEObject Type="Embed" ProgID="Equation.DSMT4" ShapeID="_x0000_i1036" DrawAspect="Content" ObjectID="_1494417091" r:id="rId27"/>
              </w:objec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Rearranging: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m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 xml:space="preserve">m </w:t>
            </w:r>
            <w:r w:rsidRPr="00317F87">
              <w:rPr>
                <w:rFonts w:ascii="Arial" w:hAnsi="Arial" w:cs="Arial"/>
                <w:sz w:val="18"/>
                <w:szCs w:val="18"/>
              </w:rPr>
              <w:t>= 550 ×</w:t>
            </w:r>
            <w:r w:rsidRPr="00317F87">
              <w:rPr>
                <w:position w:val="-20"/>
              </w:rPr>
              <w:object w:dxaOrig="560" w:dyaOrig="520">
                <v:shape id="_x0000_i1037" type="#_x0000_t75" style="width:27.75pt;height:25.5pt" o:ole="">
                  <v:imagedata r:id="rId28" o:title=""/>
                </v:shape>
                <o:OLEObject Type="Embed" ProgID="Equation.DSMT4" ShapeID="_x0000_i1037" DrawAspect="Content" ObjectID="_1494417092" r:id="rId29"/>
              </w:objec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= 0.275 kg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ass = 275 g or 0.275 kg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6B79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dividing mass by volume and making correct comparison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rearranging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6B7922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0E026C">
        <w:trPr>
          <w:trHeight w:val="1644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6B792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6B792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6B792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ratio men : women is 5 : 2.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re are 24 women so the total membership is: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5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12 : 2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12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ratio becomes 60 : 24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n the total membership =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60 + 24 = 84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ratio R : S : J is 2 : 3 : 5.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re are 10 shares.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£85 ÷ 10 = £8.50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Shaun pays 3 × £8.50 = £25.50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84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25.50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wn question like the one in part a. For example: In a tennis club, 30 members are men. The ratio of women to men is 6 : 5. How many of the members are female? 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36</w:t>
            </w:r>
          </w:p>
          <w:p w:rsidR="002D5A78" w:rsidRPr="00317F87" w:rsidRDefault="002D5A78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077F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077FE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multiplying by 12 oe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84 members in total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division of 85 by 10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1 for correct multiplication 3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£8.50 oe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orrect type of question</w:t>
            </w:r>
          </w:p>
          <w:p w:rsidR="002D5A78" w:rsidRPr="00317F87" w:rsidRDefault="002D5A78" w:rsidP="00A9746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652D62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0E026C">
        <w:trPr>
          <w:trHeight w:val="1417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0B729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8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0B729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0B7297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0B7297">
            <w:pPr>
              <w:spacing w:after="0" w:line="240" w:lineRule="auto"/>
              <w:rPr>
                <w:rStyle w:val="algChar"/>
                <w:rFonts w:cs="Arial"/>
                <w:szCs w:val="18"/>
                <w:vertAlign w:val="subscript"/>
              </w:rPr>
            </w:pP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B7297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220" w:dyaOrig="520">
                <v:shape id="_x0000_i1038" type="#_x0000_t75" style="width:11.25pt;height:25.5pt" o:ole="">
                  <v:imagedata r:id="rId30" o:title=""/>
                </v:shape>
                <o:OLEObject Type="Embed" ProgID="Equation.DSMT4" ShapeID="_x0000_i1038" DrawAspect="Content" ObjectID="_1494417093" r:id="rId31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77FE2">
              <w:rPr>
                <w:rStyle w:val="algChar"/>
                <w:rFonts w:cs="Arial"/>
                <w:i w:val="0"/>
                <w:szCs w:val="18"/>
                <w:vertAlign w:val="subscript"/>
              </w:rPr>
              <w:t>1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B7297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220" w:dyaOrig="520">
                <v:shape id="_x0000_i1039" type="#_x0000_t75" style="width:11.25pt;height:25.5pt" o:ole="">
                  <v:imagedata r:id="rId30" o:title=""/>
                </v:shape>
                <o:OLEObject Type="Embed" ProgID="Equation.DSMT4" ShapeID="_x0000_i1039" DrawAspect="Content" ObjectID="_1494417094" r:id="rId32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8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320" w:dyaOrig="520">
                <v:shape id="_x0000_i1040" type="#_x0000_t75" style="width:15.75pt;height:25.5pt" o:ole="">
                  <v:imagedata r:id="rId33" o:title=""/>
                </v:shape>
                <o:OLEObject Type="Embed" ProgID="Equation.DSMT4" ShapeID="_x0000_i1040" DrawAspect="Content" ObjectID="_1494417095" r:id="rId34"/>
              </w:object>
            </w:r>
            <w:r>
              <w:t xml:space="preserve">= </w:t>
            </w:r>
            <w:r w:rsidRPr="000B7297">
              <w:rPr>
                <w:rFonts w:ascii="Arial" w:hAnsi="Arial" w:cs="Arial"/>
                <w:sz w:val="18"/>
              </w:rPr>
              <w:t>10 hours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0B7297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 w:rsidRPr="00250D22">
              <w:rPr>
                <w:rFonts w:ascii="Arial" w:hAnsi="Arial" w:cs="Arial"/>
                <w:sz w:val="18"/>
                <w:szCs w:val="18"/>
              </w:rPr>
              <w:t>costs £198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1 </w:t>
            </w:r>
            <w:r w:rsidRPr="00250D22">
              <w:rPr>
                <w:rFonts w:ascii="Arial" w:hAnsi="Arial" w:cs="Arial"/>
                <w:sz w:val="18"/>
                <w:szCs w:val="18"/>
              </w:rPr>
              <w:t>costs £118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5548A1">
              <w:rPr>
                <w:position w:val="-20"/>
              </w:rPr>
              <w:object w:dxaOrig="400" w:dyaOrig="520">
                <v:shape id="_x0000_i1041" type="#_x0000_t75" style="width:19.5pt;height:25.5pt" o:ole="">
                  <v:imagedata r:id="rId35" o:title=""/>
                </v:shape>
                <o:OLEObject Type="Embed" ProgID="Equation.DSMT4" ShapeID="_x0000_i1041" DrawAspect="Content" ObjectID="_1494417096" r:id="rId36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=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1.68 to 2dp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5548A1">
              <w:rPr>
                <w:position w:val="-20"/>
              </w:rPr>
              <w:object w:dxaOrig="220" w:dyaOrig="520">
                <v:shape id="_x0000_i1042" type="#_x0000_t75" style="width:11.25pt;height:25.5pt" o:ole="">
                  <v:imagedata r:id="rId37" o:title=""/>
                </v:shape>
                <o:OLEObject Type="Embed" ProgID="Equation.DSMT4" ShapeID="_x0000_i1042" DrawAspect="Content" ObjectID="_1494417097" r:id="rId38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=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1.25</w:t>
            </w:r>
          </w:p>
          <w:p w:rsidR="002D5A78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</w:pPr>
            <w:r w:rsidRPr="005548A1">
              <w:rPr>
                <w:position w:val="-20"/>
              </w:rPr>
              <w:object w:dxaOrig="400" w:dyaOrig="620">
                <v:shape id="_x0000_i1043" type="#_x0000_t75" style="width:19.5pt;height:30.75pt" o:ole="">
                  <v:imagedata r:id="rId39" o:title=""/>
                </v:shape>
                <o:OLEObject Type="Embed" ProgID="Equation.DSMT4" ShapeID="_x0000_i1043" DrawAspect="Content" ObjectID="_1494417098" r:id="rId40"/>
              </w:object>
            </w:r>
            <w:r>
              <w:t xml:space="preserve"> = </w:t>
            </w:r>
            <w:r w:rsidRPr="005548A1">
              <w:rPr>
                <w:position w:val="-20"/>
              </w:rPr>
              <w:object w:dxaOrig="220" w:dyaOrig="520">
                <v:shape id="_x0000_i1044" type="#_x0000_t75" style="width:11.25pt;height:25.5pt" o:ole="">
                  <v:imagedata r:id="rId30" o:title=""/>
                </v:shape>
                <o:OLEObject Type="Embed" ProgID="Equation.DSMT4" ShapeID="_x0000_i1044" DrawAspect="Content" ObjectID="_1494417099" r:id="rId41"/>
              </w:object>
            </w:r>
          </w:p>
          <w:p w:rsidR="002D5A78" w:rsidRDefault="002D5A78" w:rsidP="00A9746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0B7297">
              <w:rPr>
                <w:rStyle w:val="algChar"/>
                <w:rFonts w:cs="Arial"/>
                <w:szCs w:val="18"/>
              </w:rPr>
              <w:t>b</w:t>
            </w:r>
            <w:r w:rsidRPr="000B7297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2 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660" w:dyaOrig="520">
                <v:shape id="_x0000_i1045" type="#_x0000_t75" style="width:32.25pt;height:25.5pt" o:ole="">
                  <v:imagedata r:id="rId42" o:title=""/>
                </v:shape>
                <o:OLEObject Type="Embed" ProgID="Equation.DSMT4" ShapeID="_x0000_i1045" DrawAspect="Content" ObjectID="_1494417100" r:id="rId43"/>
              </w:object>
            </w:r>
          </w:p>
          <w:p w:rsidR="002D5A78" w:rsidRPr="00250D22" w:rsidRDefault="002D5A78" w:rsidP="00A97462">
            <w:pPr>
              <w:spacing w:after="0" w:line="240" w:lineRule="auto"/>
              <w:rPr>
                <w:rFonts w:ascii="Arial" w:eastAsia="MS Mincho" w:hAnsi="Arial" w:cs="Arial"/>
                <w:position w:val="-88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171C08">
              <w:rPr>
                <w:rFonts w:ascii="Arial" w:eastAsia="MS Mincho" w:hAnsi="Arial" w:cs="Arial"/>
                <w:position w:val="-20"/>
                <w:sz w:val="18"/>
                <w:szCs w:val="18"/>
              </w:rPr>
              <w:object w:dxaOrig="420" w:dyaOrig="520">
                <v:shape id="_x0000_i1046" type="#_x0000_t75" style="width:21pt;height:24.75pt" o:ole="">
                  <v:imagedata r:id="rId44" o:title=""/>
                </v:shape>
                <o:OLEObject Type="Embed" ProgID="Equation.DSMT4" ShapeID="_x0000_i1046" DrawAspect="Content" ObjectID="_1494417101" r:id="rId45"/>
              </w:object>
            </w:r>
            <w:r w:rsidRPr="00171C08">
              <w:rPr>
                <w:rFonts w:ascii="Arial" w:eastAsia="MS Mincho" w:hAnsi="Arial" w:cs="Arial"/>
                <w:position w:val="-6"/>
                <w:sz w:val="18"/>
                <w:szCs w:val="18"/>
              </w:rPr>
              <w:object w:dxaOrig="880" w:dyaOrig="240">
                <v:shape id="_x0000_i1047" type="#_x0000_t75" style="width:44.25pt;height:10.5pt" o:ole="">
                  <v:imagedata r:id="rId46" o:title=""/>
                </v:shape>
                <o:OLEObject Type="Embed" ProgID="Equation.DSMT4" ShapeID="_x0000_i1047" DrawAspect="Content" ObjectID="_1494417102" r:id="rId47"/>
              </w:object>
            </w:r>
          </w:p>
          <w:p w:rsidR="002D5A78" w:rsidRDefault="002D5A78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Reduction is:</w:t>
            </w:r>
          </w:p>
          <w:p w:rsidR="002D5A78" w:rsidRPr="00250D22" w:rsidRDefault="002D5A78" w:rsidP="00171C0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£198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147.50 = £50.50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10 hours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The increase in cost is proportionally more than the increase in battery life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he would need a reduction of </w:t>
            </w:r>
            <w:r w:rsidRPr="00250D22">
              <w:rPr>
                <w:rFonts w:ascii="Arial" w:hAnsi="Arial" w:cs="Arial"/>
                <w:sz w:val="18"/>
                <w:szCs w:val="18"/>
              </w:rPr>
              <w:t>£50.5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process of  setting up equation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1 for division of </w:t>
            </w:r>
            <w:r>
              <w:rPr>
                <w:rFonts w:ascii="Arial" w:hAnsi="Arial" w:cs="Arial"/>
                <w:sz w:val="18"/>
                <w:szCs w:val="18"/>
              </w:rPr>
              <w:t>highe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cost </w:t>
            </w:r>
            <w:r>
              <w:rPr>
                <w:rFonts w:ascii="Arial" w:hAnsi="Arial" w:cs="Arial"/>
                <w:sz w:val="18"/>
                <w:szCs w:val="18"/>
              </w:rPr>
              <w:t>by lowe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cost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for use of comparison to justify </w:t>
            </w:r>
            <w:r>
              <w:rPr>
                <w:rFonts w:ascii="Arial" w:hAnsi="Arial" w:cs="Arial"/>
                <w:sz w:val="18"/>
                <w:szCs w:val="18"/>
              </w:rPr>
              <w:t>the answer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M1 for multiplying </w:t>
            </w:r>
            <w:r>
              <w:rPr>
                <w:rFonts w:ascii="Arial" w:hAnsi="Arial" w:cs="Arial"/>
                <w:sz w:val="18"/>
                <w:szCs w:val="18"/>
              </w:rPr>
              <w:t>low</w:t>
            </w:r>
            <w:r w:rsidRPr="00250D22">
              <w:rPr>
                <w:rFonts w:ascii="Arial" w:hAnsi="Arial" w:cs="Arial"/>
                <w:sz w:val="18"/>
                <w:szCs w:val="18"/>
              </w:rPr>
              <w:t>er cost by 5 and dividing by 4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0B7297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962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171C0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 xml:space="preserve">9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171C08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ab/>
              <w:t>b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For the first 5-pack: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5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90</w:t>
            </w:r>
            <w:r>
              <w:rPr>
                <w:rFonts w:ascii="Arial" w:hAnsi="Arial" w:cs="Arial"/>
                <w:sz w:val="18"/>
                <w:szCs w:val="18"/>
              </w:rPr>
              <w:t xml:space="preserve"> minutes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45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s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6.60 = 660p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50</w:t>
            </w:r>
            <w:r>
              <w:rPr>
                <w:rFonts w:ascii="Arial" w:hAnsi="Arial" w:cs="Arial"/>
                <w:sz w:val="18"/>
                <w:szCs w:val="18"/>
              </w:rPr>
              <w:t xml:space="preserve">p </w:t>
            </w:r>
            <w:r w:rsidRPr="00250D22">
              <w:rPr>
                <w:rFonts w:ascii="Arial" w:hAnsi="Arial" w:cs="Arial"/>
                <w:sz w:val="18"/>
                <w:szCs w:val="18"/>
              </w:rPr>
              <w:t>÷ 450 = 1.44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For the 10-pack: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10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0 = 8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for £6.50 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800 = 0.8125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171C08">
              <w:rPr>
                <w:rFonts w:ascii="Arial" w:hAnsi="Arial" w:cs="Arial"/>
                <w:bCs/>
                <w:sz w:val="18"/>
                <w:szCs w:val="18"/>
              </w:rPr>
              <w:t>cheapest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For the second 5-pack: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5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0 = 4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4.00 = 400p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00</w:t>
            </w: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00 = 1p per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</w:p>
          <w:p w:rsidR="002D5A78" w:rsidRPr="00171C0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71C08">
              <w:rPr>
                <w:rFonts w:ascii="Arial" w:hAnsi="Arial" w:cs="Arial"/>
                <w:bCs/>
                <w:sz w:val="18"/>
                <w:szCs w:val="18"/>
              </w:rPr>
              <w:t>Or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5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6.50 = 69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per £1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8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6.50 = 123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per £</w:t>
            </w:r>
            <w:r w:rsidRPr="00171C08">
              <w:rPr>
                <w:rFonts w:ascii="Arial" w:hAnsi="Arial" w:cs="Arial"/>
                <w:sz w:val="18"/>
                <w:szCs w:val="18"/>
              </w:rPr>
              <w:t xml:space="preserve">1 </w:t>
            </w:r>
            <w:r w:rsidRPr="00171C08">
              <w:rPr>
                <w:rFonts w:ascii="Arial" w:hAnsi="Arial" w:cs="Arial"/>
                <w:bCs/>
                <w:sz w:val="18"/>
                <w:szCs w:val="18"/>
              </w:rPr>
              <w:t>best value</w:t>
            </w:r>
          </w:p>
          <w:p w:rsidR="002D5A78" w:rsidRPr="00250D22" w:rsidRDefault="002D5A78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4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.00 = 100 min</w:t>
            </w:r>
            <w:r>
              <w:rPr>
                <w:rFonts w:ascii="Arial" w:hAnsi="Arial" w:cs="Arial"/>
                <w:sz w:val="18"/>
                <w:szCs w:val="18"/>
              </w:rPr>
              <w:t>ute</w:t>
            </w:r>
            <w:r w:rsidRPr="00250D22">
              <w:rPr>
                <w:rFonts w:ascii="Arial" w:hAnsi="Arial" w:cs="Arial"/>
                <w:sz w:val="18"/>
                <w:szCs w:val="18"/>
              </w:rPr>
              <w:t>s per £1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The 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est buy is </w:t>
            </w:r>
            <w:r>
              <w:rPr>
                <w:rFonts w:ascii="Arial" w:hAnsi="Arial" w:cs="Arial"/>
                <w:sz w:val="18"/>
                <w:szCs w:val="18"/>
              </w:rPr>
              <w:t xml:space="preserve">the </w:t>
            </w:r>
            <w:r w:rsidRPr="00250D22">
              <w:rPr>
                <w:rFonts w:ascii="Arial" w:hAnsi="Arial" w:cs="Arial"/>
                <w:sz w:val="18"/>
                <w:szCs w:val="18"/>
              </w:rPr>
              <w:t>10</w:t>
            </w:r>
            <w:r>
              <w:rPr>
                <w:rFonts w:ascii="Arial" w:hAnsi="Arial" w:cs="Arial"/>
                <w:sz w:val="18"/>
                <w:szCs w:val="18"/>
              </w:rPr>
              <w:t>-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pack </w:t>
            </w:r>
            <w:r>
              <w:rPr>
                <w:rFonts w:ascii="Arial" w:hAnsi="Arial" w:cs="Arial"/>
                <w:sz w:val="18"/>
                <w:szCs w:val="18"/>
              </w:rPr>
              <w:t>of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0 minutes each @ £6.5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There are mo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CDs</w:t>
            </w:r>
            <w:r>
              <w:rPr>
                <w:rFonts w:ascii="Arial" w:hAnsi="Arial" w:cs="Arial"/>
                <w:sz w:val="18"/>
                <w:szCs w:val="18"/>
              </w:rPr>
              <w:t xml:space="preserve"> than are needed.</w:t>
            </w:r>
          </w:p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A recording time of </w:t>
            </w:r>
            <w:r w:rsidRPr="00250D22">
              <w:rPr>
                <w:rFonts w:ascii="Arial" w:hAnsi="Arial" w:cs="Arial"/>
                <w:sz w:val="18"/>
                <w:szCs w:val="18"/>
              </w:rPr>
              <w:t>80 minutes is not long enough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£6.50 is too expensive at time of purchase (prefer just to spend £4)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171C08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3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process of multiplying up for total minutes and then division to identify either cost per minute or time per £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2 for correct workings in each of the three cases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lastRenderedPageBreak/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explanation of possible reasons not to choose the best buy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M</w:t>
            </w:r>
          </w:p>
        </w:tc>
      </w:tr>
      <w:tr w:rsidR="002D5A78" w:rsidRPr="00250D22" w:rsidTr="00171C08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tabs>
                <w:tab w:val="left" w:pos="41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0E026C"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10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250D22">
              <w:rPr>
                <w:rFonts w:ascii="Arial" w:hAnsi="Arial" w:cs="Arial"/>
                <w:sz w:val="18"/>
                <w:szCs w:val="18"/>
              </w:rPr>
              <w:t>8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.19 </w:t>
            </w:r>
            <w:r>
              <w:rPr>
                <w:rFonts w:ascii="Arial" w:hAnsi="Arial" w:cs="Arial"/>
                <w:sz w:val="18"/>
                <w:szCs w:val="18"/>
              </w:rPr>
              <w:t>gives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>952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£</w:t>
            </w:r>
            <w:r w:rsidRPr="00250D22">
              <w:rPr>
                <w:rFonts w:ascii="Arial" w:hAnsi="Arial" w:cs="Arial"/>
                <w:sz w:val="18"/>
                <w:szCs w:val="18"/>
              </w:rPr>
              <w:t>80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.22 </w:t>
            </w:r>
            <w:r>
              <w:rPr>
                <w:rFonts w:ascii="Arial" w:hAnsi="Arial" w:cs="Arial"/>
                <w:sz w:val="18"/>
                <w:szCs w:val="18"/>
              </w:rPr>
              <w:t>gives €</w:t>
            </w:r>
            <w:r w:rsidRPr="00250D22">
              <w:rPr>
                <w:rFonts w:ascii="Arial" w:hAnsi="Arial" w:cs="Arial"/>
                <w:sz w:val="18"/>
                <w:szCs w:val="18"/>
              </w:rPr>
              <w:t>976</w:t>
            </w:r>
          </w:p>
          <w:p w:rsidR="002D5A78" w:rsidRPr="00250D22" w:rsidRDefault="002D5A78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>976</w:t>
            </w:r>
            <w:r>
              <w:rPr>
                <w:rFonts w:ascii="Arial" w:hAnsi="Arial" w:cs="Arial"/>
                <w:sz w:val="18"/>
                <w:szCs w:val="18"/>
              </w:rPr>
              <w:t xml:space="preserve"> –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952 = </w:t>
            </w:r>
            <w:r>
              <w:rPr>
                <w:rFonts w:ascii="Arial" w:hAnsi="Arial" w:cs="Arial"/>
                <w:sz w:val="18"/>
                <w:szCs w:val="18"/>
              </w:rPr>
              <w:t>€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24 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y will get €24 more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multiplications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subtraction ft</w:t>
            </w:r>
          </w:p>
          <w:p w:rsidR="002D5A78" w:rsidRPr="00250D22" w:rsidRDefault="002D5A78" w:rsidP="00A9746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171C08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3730"/>
        </w:trPr>
        <w:tc>
          <w:tcPr>
            <w:tcW w:w="1078" w:type="dxa"/>
            <w:vMerge w:val="restart"/>
          </w:tcPr>
          <w:p w:rsidR="002D5A78" w:rsidRPr="00317F87" w:rsidRDefault="002D5A78" w:rsidP="00171C08">
            <w:pPr>
              <w:tabs>
                <w:tab w:val="left" w:pos="255"/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 xml:space="preserve">11 </w:t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 xml:space="preserve"> i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AB2701">
            <w:pPr>
              <w:tabs>
                <w:tab w:val="left" w:pos="369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 xml:space="preserve">ii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AB2701">
            <w:pPr>
              <w:tabs>
                <w:tab w:val="left" w:pos="369"/>
              </w:tabs>
              <w:spacing w:before="6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iii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AB2701">
            <w:pPr>
              <w:spacing w:before="4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AB2701">
            <w:pPr>
              <w:tabs>
                <w:tab w:val="left" w:pos="255"/>
              </w:tabs>
              <w:spacing w:before="6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</w:tc>
        <w:tc>
          <w:tcPr>
            <w:tcW w:w="3682" w:type="dxa"/>
            <w:vMerge w:val="restart"/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pacing w:val="-3"/>
                <w:sz w:val="18"/>
                <w:szCs w:val="18"/>
              </w:rPr>
            </w:pP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By expressing this as: ‘How many….. in ….’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C779CC" w:rsidP="00AB2701">
            <w:pPr>
              <w:pStyle w:val="ListParagraph"/>
              <w:spacing w:after="0" w:line="240" w:lineRule="auto"/>
              <w:ind w:left="86" w:hanging="142"/>
              <w:rPr>
                <w:rFonts w:ascii="Arial" w:hAnsi="Arial" w:cs="Arial"/>
                <w:spacing w:val="-3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pacing w:val="-3"/>
                <w:sz w:val="18"/>
                <w:szCs w:val="18"/>
                <w:lang w:eastAsia="en-GB"/>
              </w:rPr>
              <w:pict>
                <v:shape id="Picture 32" o:spid="_x0000_i1048" type="#_x0000_t75" style="width:153pt;height:31.5pt;visibility:visible">
                  <v:imagedata r:id="rId48" o:title=""/>
                </v:shape>
              </w:pict>
            </w:r>
          </w:p>
          <w:p w:rsidR="002D5A78" w:rsidRPr="00317F87" w:rsidRDefault="002D5A78" w:rsidP="00AB2701">
            <w:pPr>
              <w:pStyle w:val="ListParagraph"/>
              <w:spacing w:after="0" w:line="240" w:lineRule="auto"/>
              <w:ind w:left="86" w:hanging="142"/>
              <w:rPr>
                <w:rFonts w:ascii="Arial" w:hAnsi="Arial" w:cs="Arial"/>
                <w:spacing w:val="-3"/>
                <w:sz w:val="18"/>
                <w:szCs w:val="18"/>
              </w:rPr>
            </w:pPr>
          </w:p>
          <w:p w:rsidR="002D5A78" w:rsidRPr="00317F87" w:rsidRDefault="00C779CC" w:rsidP="00831ACF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3" o:spid="_x0000_i1049" type="#_x0000_t75" style="width:151.5pt;height:31.5pt;visibility:visible">
                  <v:imagedata r:id="rId49" o:title=""/>
                </v:shape>
              </w:pic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</w:p>
          <w:p w:rsidR="002D5A78" w:rsidRPr="00317F87" w:rsidRDefault="00C779CC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4" o:spid="_x0000_i1050" type="#_x0000_t75" style="width:166.5pt;height:28.5pt;visibility:visible">
                  <v:imagedata r:id="rId50" o:title=""/>
                </v:shape>
              </w:pict>
            </w:r>
          </w:p>
          <w:p w:rsidR="002D5A78" w:rsidRPr="00317F87" w:rsidRDefault="002D5A78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Use chosen method from part a to explain correctly how to divide, using fractions.</w:t>
            </w:r>
          </w:p>
        </w:tc>
        <w:tc>
          <w:tcPr>
            <w:tcW w:w="3541" w:type="dxa"/>
            <w:vMerge w:val="restart"/>
          </w:tcPr>
          <w:p w:rsidR="002D5A78" w:rsidRPr="00317F87" w:rsidRDefault="002D5A78" w:rsidP="00831ACF">
            <w:pPr>
              <w:tabs>
                <w:tab w:val="left" w:pos="988"/>
              </w:tabs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AB270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correct justification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showing diagram oe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orrect justification showing diagram oe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1 for correct justification showing diagram oe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correct explanation </w:t>
            </w:r>
          </w:p>
          <w:p w:rsidR="002D5A78" w:rsidRPr="00317F87" w:rsidRDefault="002D5A78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process showing that dividing by </w:t>
            </w:r>
            <w:r w:rsidRPr="00317F87">
              <w:rPr>
                <w:rFonts w:ascii="Arial" w:hAnsi="Arial" w:cs="Arial"/>
                <w:position w:val="-10"/>
                <w:sz w:val="18"/>
                <w:szCs w:val="18"/>
              </w:rPr>
              <w:object w:dxaOrig="160" w:dyaOrig="300">
                <v:shape id="_x0000_i1051" type="#_x0000_t75" style="width:7.5pt;height:14.25pt" o:ole="">
                  <v:imagedata r:id="rId51" o:title=""/>
                </v:shape>
                <o:OLEObject Type="Embed" ProgID="Equation.DSMT4" ShapeID="_x0000_i1051" DrawAspect="Content" ObjectID="_1494417103" r:id="rId52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doubles the number of pieces, so is the same as multiplying by 2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AB2701">
        <w:trPr>
          <w:trHeight w:hRule="exact" w:val="284"/>
        </w:trPr>
        <w:tc>
          <w:tcPr>
            <w:tcW w:w="1078" w:type="dxa"/>
            <w:vMerge/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tbl>
      <w:tblPr>
        <w:tblW w:w="15244" w:type="dxa"/>
        <w:tblInd w:w="1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8"/>
        <w:gridCol w:w="3682"/>
        <w:gridCol w:w="3541"/>
        <w:gridCol w:w="770"/>
        <w:gridCol w:w="672"/>
        <w:gridCol w:w="4647"/>
        <w:gridCol w:w="854"/>
      </w:tblGrid>
      <w:tr w:rsidR="002D5A78" w:rsidRPr="00250D22" w:rsidTr="003B08E0">
        <w:trPr>
          <w:trHeight w:val="1529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12 a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8 kg = 8000 g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8000 ÷ 250 = 32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 kg = 3000 g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3000 ÷ 85 = 35 (to nearest whole number)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 kg = 2000 g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000 ÷ 20 = 100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7 kg = 7000 g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7000 ÷ 250 = 28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o the limiting value is the amount of icing sugar. Therefore she can make 24 × 28 = 672 biscuits.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672 ÷ 15 = 44.8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44 × </w:t>
            </w:r>
            <w:r w:rsidRPr="00317F87">
              <w:rPr>
                <w:position w:val="-20"/>
              </w:rPr>
              <w:object w:dxaOrig="220" w:dyaOrig="520">
                <v:shape id="_x0000_i1052" type="#_x0000_t75" style="width:11.25pt;height:25.5pt" o:ole="">
                  <v:imagedata r:id="rId53" o:title=""/>
                </v:shape>
                <o:OLEObject Type="Embed" ProgID="Equation.DSMT4" ShapeID="_x0000_i1052" DrawAspect="Content" ObjectID="_1494417104" r:id="rId54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= 33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33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£2.99 = £98.67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44 – 33 = 11 discounted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£2.99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0.85 = £2.54 to 2 dp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11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2.54 = £27.94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Total sales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£98.67 + £27.94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= £126.61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Total costs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= £59 + £26 = £85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To calculate percentage profit: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profit = </w:t>
            </w:r>
            <w:r w:rsidRPr="00317F87">
              <w:rPr>
                <w:position w:val="-20"/>
              </w:rPr>
              <w:object w:dxaOrig="1500" w:dyaOrig="580">
                <v:shape id="_x0000_i1053" type="#_x0000_t75" style="width:73.5pt;height:29.25pt" o:ole="">
                  <v:imagedata r:id="rId55" o:title=""/>
                </v:shape>
                <o:OLEObject Type="Embed" ProgID="Equation.DSMT4" ShapeID="_x0000_i1053" DrawAspect="Content" ObjectID="_1494417105" r:id="rId56"/>
              </w:objec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        = 0.489 529 412 </w:t>
            </w:r>
          </w:p>
          <w:p w:rsidR="002D5A78" w:rsidRPr="00317F87" w:rsidRDefault="002D5A78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and percentage profit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br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38" o:spid="_x0000_i1054" type="#_x0000_t75" style="width:33.75pt;height:21.75pt;visibility:visible">
                  <v:imagedata r:id="rId57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0.489 529 412 × 100% </w:t>
            </w:r>
            <w:r w:rsidRPr="00317F87">
              <w:rPr>
                <w:rFonts w:ascii="Arial" w:hAnsi="Arial" w:cs="Arial"/>
                <w:sz w:val="18"/>
                <w:szCs w:val="18"/>
              </w:rPr>
              <w:t>= 48.95%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he can make 44 complete packs of 15 biscuits.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E24AD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49% profit to the nearest integer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746B5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746B59">
            <w:pPr>
              <w:spacing w:before="6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3B08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3B08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3B08E0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process of division to see how many batches of 15 biscuits can be made with each ingredient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32, 35, 100 and 28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correct identification of limiting value 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correct cost of </w:t>
            </w:r>
            <w:r w:rsidRPr="00317F87">
              <w:rPr>
                <w:position w:val="-20"/>
              </w:rPr>
              <w:object w:dxaOrig="220" w:dyaOrig="520">
                <v:shape id="_x0000_i1055" type="#_x0000_t75" style="width:11.25pt;height:25.5pt" o:ole="">
                  <v:imagedata r:id="rId53" o:title=""/>
                </v:shape>
                <o:OLEObject Type="Embed" ProgID="Equation.DSMT4" ShapeID="_x0000_i1055" DrawAspect="Content" ObjectID="_1494417106" r:id="rId58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of biscuits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use of 0.85 multiplier</w:t>
            </w:r>
          </w:p>
          <w:p w:rsidR="002D5A78" w:rsidRPr="00317F87" w:rsidRDefault="002D5A78" w:rsidP="00746B59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division of total sales by total cost (ft)</w:t>
            </w:r>
          </w:p>
          <w:p w:rsidR="002D5A78" w:rsidRPr="00317F87" w:rsidRDefault="002D5A78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for correct percentage with rounding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746B5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3B08E0">
        <w:trPr>
          <w:trHeight w:val="1330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13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color w:val="FF0000"/>
                <w:sz w:val="18"/>
                <w:szCs w:val="18"/>
              </w:rPr>
            </w:pP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Price including VAT =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£595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20 = £714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With a 20</w:t>
            </w:r>
            <w:r w:rsidRPr="00250D22">
              <w:rPr>
                <w:rFonts w:ascii="Arial" w:hAnsi="Arial" w:cs="Arial"/>
                <w:sz w:val="18"/>
                <w:szCs w:val="18"/>
              </w:rPr>
              <w:t>% discount</w:t>
            </w:r>
            <w:r>
              <w:rPr>
                <w:rFonts w:ascii="Arial" w:hAnsi="Arial" w:cs="Arial"/>
                <w:sz w:val="18"/>
                <w:szCs w:val="18"/>
              </w:rPr>
              <w:t xml:space="preserve">: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£714 </w:t>
            </w:r>
            <w:r w:rsidRPr="00F853E0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0.8 = £571.20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£571.20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£59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£23.80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OR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£595 × 0.8 = £476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£476 × 1.2 = £571.20</w:t>
            </w: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e is overpaying by £23.8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D</w:t>
            </w:r>
            <w:r>
              <w:rPr>
                <w:rFonts w:ascii="Arial" w:hAnsi="Arial" w:cs="Arial"/>
                <w:sz w:val="18"/>
                <w:szCs w:val="18"/>
              </w:rPr>
              <w:t>isagree. H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e would pay the shop more than he needs to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3B08E0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process of multiplying by 1.2 to find cost with VAT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multiplying by 0.8 to find 20% reduced price (ft)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subtracting to find overpayment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for demonstrating </w:t>
            </w:r>
            <w:r>
              <w:rPr>
                <w:rFonts w:ascii="Arial" w:hAnsi="Arial" w:cs="Arial"/>
                <w:sz w:val="18"/>
                <w:szCs w:val="18"/>
              </w:rPr>
              <w:t>over</w:t>
            </w:r>
            <w:r w:rsidRPr="00250D22">
              <w:rPr>
                <w:rFonts w:ascii="Arial" w:hAnsi="Arial" w:cs="Arial"/>
                <w:sz w:val="18"/>
                <w:szCs w:val="18"/>
              </w:rPr>
              <w:t>payment with explana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746B59">
        <w:trPr>
          <w:trHeight w:val="283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4222"/>
        </w:trPr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14 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3B08E0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3B08E0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7F1119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d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With a reduction of 15%, the sale price (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) is</w:t>
            </w:r>
            <w:r w:rsidRPr="00317F87">
              <w:rPr>
                <w:rStyle w:val="algChar"/>
                <w:rFonts w:cs="Arial"/>
                <w:szCs w:val="18"/>
              </w:rPr>
              <w:t xml:space="preserve"> 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0.85.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460" w:dyaOrig="520">
                <v:shape id="_x0000_i1056" type="#_x0000_t75" style="width:23.25pt;height:25.5pt" o:ole="">
                  <v:imagedata r:id="rId59" o:title=""/>
                </v:shape>
                <o:OLEObject Type="Embed" ProgID="Equation.DSMT4" ShapeID="_x0000_i1056" DrawAspect="Content" ObjectID="_1494417107" r:id="rId60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44" o:spid="_x0000_i1057" type="#_x0000_t75" style="width:21.75pt;height:21.75pt;visibility:visible">
                  <v:imagedata r:id="rId61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Yes, the new value will always be the original value multiplied by a percentage, calculated from the percentage change. For a reduction, the multiplier is (100 – the percentage reduction)%, for an increase it is (100 + the percentage increase)%.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Percentage change problem</w:t>
            </w:r>
            <w:r w:rsidRPr="00317F87">
              <w:rPr>
                <w:rFonts w:ascii="Arial" w:hAnsi="Arial" w:cs="Arial"/>
                <w:sz w:val="18"/>
                <w:szCs w:val="18"/>
              </w:rPr>
              <w:t>, for example: The cost of a new car was £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317F87" w:rsidRDefault="002D5A78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 the new financial year, it increased by 5% to £</w:t>
            </w:r>
            <w:r w:rsidRPr="00317F87">
              <w:rPr>
                <w:rStyle w:val="algChar"/>
                <w:rFonts w:cs="Arial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. Write a formula to describe the proportional change.</w:t>
            </w:r>
          </w:p>
          <w:p w:rsidR="002D5A78" w:rsidRPr="00317F87" w:rsidRDefault="002D5A78" w:rsidP="004F2431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 xml:space="preserve">B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05   and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440" w:dyaOrig="520">
                <v:shape id="_x0000_i1058" type="#_x0000_t75" style="width:21.75pt;height:25.5pt" o:ole="">
                  <v:imagedata r:id="rId62" o:title=""/>
                </v:shape>
                <o:OLEObject Type="Embed" ProgID="Equation.DSMT4" ShapeID="_x0000_i1058" DrawAspect="Content" ObjectID="_1494417108" r:id="rId63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7F1119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orrect formula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orrect rearrangement of ÷ by 0.85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077FE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arity of communication of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3B08E0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C779CC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  <w:highlight w:val="lightGray"/>
              </w:rPr>
            </w:pPr>
            <w:r w:rsidRPr="003B08E0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746B59">
        <w:tc>
          <w:tcPr>
            <w:tcW w:w="1078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15 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7F1119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7F1119">
            <w:pPr>
              <w:tabs>
                <w:tab w:val="left" w:pos="273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1.5 × 1.5 =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1.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2.25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80% discount</w:t>
            </w:r>
            <w:r>
              <w:rPr>
                <w:rFonts w:ascii="Arial" w:hAnsi="Arial" w:cs="Arial"/>
                <w:sz w:val="18"/>
                <w:szCs w:val="18"/>
              </w:rPr>
              <w:t xml:space="preserve"> gives a price of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0.2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0% followed by 20%</w:t>
            </w:r>
            <w:r>
              <w:rPr>
                <w:rFonts w:ascii="Arial" w:hAnsi="Arial" w:cs="Arial"/>
                <w:sz w:val="18"/>
                <w:szCs w:val="18"/>
              </w:rPr>
              <w:t xml:space="preserve"> gives a price of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0.4 × 0.8 = 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0.32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</w:t>
            </w:r>
            <w:r>
              <w:rPr>
                <w:rFonts w:ascii="Arial" w:hAnsi="Arial" w:cs="Arial"/>
                <w:sz w:val="18"/>
                <w:szCs w:val="18"/>
              </w:rPr>
              <w:t xml:space="preserve"> 0.75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20 = 0.9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B08E0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× 1.20 × 0.75 =0.9</w:t>
            </w:r>
            <w:r w:rsidRPr="003B08E0">
              <w:rPr>
                <w:rStyle w:val="algChar"/>
                <w:rFonts w:cs="Arial"/>
                <w:szCs w:val="18"/>
              </w:rPr>
              <w:t>A</w:t>
            </w:r>
          </w:p>
          <w:p w:rsidR="002D5A78" w:rsidRPr="00250D22" w:rsidRDefault="002D5A78" w:rsidP="00831ACF">
            <w:pPr>
              <w:pStyle w:val="TableParagraph"/>
              <w:ind w:left="567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No,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n increase to 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of 50% followed by another increase of 50% gives 2.25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Doubling would </w:t>
            </w:r>
            <w:r>
              <w:rPr>
                <w:rFonts w:ascii="Arial" w:hAnsi="Arial" w:cs="Arial"/>
                <w:sz w:val="18"/>
                <w:szCs w:val="18"/>
              </w:rPr>
              <w:t>giv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2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≠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2.25</w:t>
            </w:r>
            <w:r w:rsidRPr="00C94458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An 80% discount off the price of 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gives a new price of 0.2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>
              <w:rPr>
                <w:rStyle w:val="algChar"/>
                <w:rFonts w:cs="Arial"/>
                <w:szCs w:val="18"/>
              </w:rPr>
              <w:t>.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A 60% discount off the price of 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, followed by a further 20% </w:t>
            </w:r>
            <w:r>
              <w:rPr>
                <w:rFonts w:ascii="Arial" w:hAnsi="Arial" w:cs="Arial"/>
                <w:sz w:val="18"/>
                <w:szCs w:val="18"/>
              </w:rPr>
              <w:t xml:space="preserve">discount, </w:t>
            </w:r>
            <w:r w:rsidRPr="00250D22">
              <w:rPr>
                <w:rFonts w:ascii="Arial" w:hAnsi="Arial" w:cs="Arial"/>
                <w:sz w:val="18"/>
                <w:szCs w:val="18"/>
              </w:rPr>
              <w:t>gives a new price of 0.32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so the 80% discount is better</w:t>
            </w:r>
            <w:r>
              <w:rPr>
                <w:rFonts w:ascii="Arial" w:hAnsi="Arial" w:cs="Arial"/>
                <w:sz w:val="18"/>
                <w:szCs w:val="18"/>
              </w:rPr>
              <w:t xml:space="preserve"> value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If the original cost is 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, the cost after a discount of 25% is 0.75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an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pay</w:t>
            </w:r>
            <w:r>
              <w:rPr>
                <w:rFonts w:ascii="Arial" w:hAnsi="Arial" w:cs="Arial"/>
                <w:sz w:val="18"/>
                <w:szCs w:val="18"/>
              </w:rPr>
              <w:t>ing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VAT at 20% gives a new price of  0.9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If VAT is added first, the price is 1.2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. A 25% reduction </w:t>
            </w:r>
            <w:r>
              <w:rPr>
                <w:rFonts w:ascii="Arial" w:hAnsi="Arial" w:cs="Arial"/>
                <w:sz w:val="18"/>
                <w:szCs w:val="18"/>
              </w:rPr>
              <w:t>g</w:t>
            </w:r>
            <w:r w:rsidRPr="00250D22">
              <w:rPr>
                <w:rFonts w:ascii="Arial" w:hAnsi="Arial" w:cs="Arial"/>
                <w:sz w:val="18"/>
                <w:szCs w:val="18"/>
              </w:rPr>
              <w:t>ives a new price of 0.9</w:t>
            </w:r>
            <w:r w:rsidRPr="007F1119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E4722B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Because multiplication is commutative, the </w:t>
            </w:r>
            <w:r>
              <w:rPr>
                <w:rFonts w:ascii="Arial" w:hAnsi="Arial" w:cs="Arial"/>
                <w:sz w:val="18"/>
                <w:szCs w:val="18"/>
              </w:rPr>
              <w:t xml:space="preserve">final </w:t>
            </w:r>
            <w:r w:rsidRPr="00250D22">
              <w:rPr>
                <w:rFonts w:ascii="Arial" w:hAnsi="Arial" w:cs="Arial"/>
                <w:sz w:val="18"/>
                <w:szCs w:val="18"/>
              </w:rPr>
              <w:t>prices are the same. It makes no differenc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7F1119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ear explanation with calculated justification oe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ear explanation with calculated justification oe</w:t>
            </w: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ear explanation with calculated justification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7F1119">
        <w:trPr>
          <w:trHeight w:hRule="exact" w:val="284"/>
        </w:trPr>
        <w:tc>
          <w:tcPr>
            <w:tcW w:w="1078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831ACF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1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7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831ACF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250D2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>
      <w:pPr>
        <w:sectPr w:rsidR="002D5A78" w:rsidSect="00D62297">
          <w:pgSz w:w="16838" w:h="11906" w:orient="landscape" w:code="9"/>
          <w:pgMar w:top="720" w:right="720" w:bottom="720" w:left="720" w:header="708" w:footer="708" w:gutter="0"/>
          <w:cols w:space="708"/>
          <w:docGrid w:linePitch="360"/>
        </w:sectPr>
      </w:pPr>
    </w:p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2D5A78" w:rsidRPr="00250D22" w:rsidTr="00B37EA2">
        <w:trPr>
          <w:trHeight w:val="56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>16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c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sz w:val="18"/>
                <w:szCs w:val="18"/>
              </w:rPr>
              <w:t>d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sz w:val="18"/>
                <w:szCs w:val="18"/>
              </w:rPr>
              <w:tab/>
              <w:t>e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position w:val="-20"/>
              </w:rPr>
              <w:object w:dxaOrig="220" w:dyaOrig="520">
                <v:shape id="_x0000_i1059" type="#_x0000_t75" style="width:9.75pt;height:25.5pt" o:ole="">
                  <v:imagedata r:id="rId64" o:title=""/>
                </v:shape>
                <o:OLEObject Type="Embed" ProgID="Equation.DSMT4" ShapeID="_x0000_i1059" DrawAspect="Content" ObjectID="_1494417109" r:id="rId65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>= £996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£996 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sym w:font="Symbol" w:char="F0B4"/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0"/>
              </w:rPr>
              <w:object w:dxaOrig="220" w:dyaOrig="520">
                <v:shape id="_x0000_i1060" type="#_x0000_t75" style="width:9.75pt;height:25.5pt" o:ole="">
                  <v:imagedata r:id="rId66" o:title=""/>
                </v:shape>
                <o:OLEObject Type="Embed" ProgID="Equation.DSMT4" ShapeID="_x0000_i1060" DrawAspect="Content" ObjectID="_1494417110" r:id="rId67"/>
              </w:object>
            </w:r>
            <w:r w:rsidRPr="00317F87">
              <w:rPr>
                <w:position w:val="-20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£116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× 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>1.04 = £6.5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</w:t>
            </w:r>
            <w:r w:rsidRPr="00317F87">
              <w:rPr>
                <w:position w:val="-20"/>
              </w:rPr>
              <w:object w:dxaOrig="540" w:dyaOrig="520">
                <v:shape id="_x0000_i1061" type="#_x0000_t75" style="width:27pt;height:25.5pt" o:ole="">
                  <v:imagedata r:id="rId68" o:title=""/>
                </v:shape>
                <o:OLEObject Type="Embed" ProgID="Equation.DSMT4" ShapeID="_x0000_i1061" DrawAspect="Content" ObjectID="_1494417111" r:id="rId69"/>
              </w:object>
            </w:r>
            <w:r w:rsidRPr="00317F87">
              <w:rPr>
                <w:position w:val="-20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£6.25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1.07 = £957.65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lang w:val="pt-BR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= £</w:t>
            </w:r>
            <w:r w:rsidRPr="00317F87">
              <w:rPr>
                <w:position w:val="-20"/>
              </w:rPr>
              <w:object w:dxaOrig="660" w:dyaOrig="520">
                <v:shape id="_x0000_i1062" type="#_x0000_t75" style="width:32.25pt;height:25.5pt" o:ole="">
                  <v:imagedata r:id="rId70" o:title=""/>
                </v:shape>
                <o:OLEObject Type="Embed" ProgID="Equation.DSMT4" ShapeID="_x0000_i1062" DrawAspect="Content" ObjectID="_1494417112" r:id="rId71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£895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QUOTE </w:instrText>
            </w:r>
            <w:r w:rsidR="00C779CC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2" o:spid="_x0000_i1063" type="#_x0000_t75" style="width:33.75pt;height:24pt;visibility:visible">
                  <v:imagedata r:id="rId72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fldChar w:fldCharType="end"/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If the original amount is </w:t>
            </w:r>
            <w:r w:rsidRPr="00317F87">
              <w:rPr>
                <w:rStyle w:val="algChar"/>
                <w:rFonts w:eastAsia="MS Mincho" w:cs="Arial"/>
                <w:szCs w:val="18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, the multiplier is </w:t>
            </w:r>
            <w:r w:rsidRPr="00317F87">
              <w:rPr>
                <w:rStyle w:val="algChar"/>
                <w:rFonts w:eastAsia="MS Mincho" w:cs="Arial"/>
                <w:szCs w:val="18"/>
              </w:rPr>
              <w:t>b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for a percentage increase or decrease, and the new value is </w:t>
            </w:r>
            <w:r w:rsidRPr="00317F87">
              <w:rPr>
                <w:rStyle w:val="algChar"/>
                <w:rFonts w:eastAsia="MS Mincho" w:cs="Arial"/>
                <w:szCs w:val="18"/>
              </w:rPr>
              <w:t>C</w:t>
            </w:r>
            <w:r w:rsidRPr="00317F87">
              <w:rPr>
                <w:rStyle w:val="algChar"/>
                <w:rFonts w:ascii="Arial" w:eastAsia="MS Mincho" w:hAnsi="Arial" w:cs="Arial"/>
                <w:i w:val="0"/>
                <w:szCs w:val="18"/>
              </w:rPr>
              <w:t>: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eastAsia="MS Mincho" w:cs="Arial"/>
                <w:szCs w:val="18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Style w:val="algChar"/>
                <w:rFonts w:eastAsia="MS Mincho" w:cs="Arial"/>
                <w:szCs w:val="18"/>
              </w:rPr>
              <w:t>b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= </w:t>
            </w:r>
            <w:r w:rsidRPr="00317F87">
              <w:rPr>
                <w:rStyle w:val="algChar"/>
                <w:rFonts w:eastAsia="MS Mincho" w:cs="Arial"/>
                <w:szCs w:val="18"/>
              </w:rPr>
              <w:t>C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£116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£6.25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£895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A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= </w:t>
            </w:r>
            <w:r w:rsidRPr="00317F87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C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0"/>
              </w:rPr>
              <w:object w:dxaOrig="200" w:dyaOrig="520">
                <v:shape id="_x0000_i1064" type="#_x0000_t75" style="width:9pt;height:25.5pt" o:ole="">
                  <v:imagedata r:id="rId73" o:title=""/>
                </v:shape>
                <o:OLEObject Type="Embed" ProgID="Equation.DSMT4" ShapeID="_x0000_i1064" DrawAspect="Content" ObjectID="_1494417113" r:id="rId74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If the multiplier is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: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eastAsia="MS Mincho" w:cs="Arial"/>
                <w:szCs w:val="18"/>
              </w:rPr>
              <w:t xml:space="preserve">x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&gt; 1 means an increas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0 &lt; </w:t>
            </w:r>
            <w:r w:rsidRPr="00317F87">
              <w:rPr>
                <w:rStyle w:val="algChar"/>
                <w:rFonts w:eastAsia="MS Mincho" w:cs="Arial"/>
                <w:szCs w:val="18"/>
              </w:rPr>
              <w:t>x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&lt; 1 means a decrease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multiplication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M1 for multiplication by 1.04 and rearrangement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M1 for multiplication by 1.07 and rearrangement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A1 cao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orrect explanation either in words or by a general formula, provided the variables are defined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arity that a decrease has a multiplier between 0 and 1 and increase has a multiplier greater than 1 (a multiplier of 1 will not change the value)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1245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Comparing salary in May and April: 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  <w:t>£1568 – £1544 = £24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Comparing sales in May and April: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  <w:t>£24 is earned on £4000 sales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4 000 ÷ 4000 = 6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6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£24 = £144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1544 – £144 = £140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o the basic salary is £1400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1553 – £1400 = £153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400" w:dyaOrig="520">
                <v:shape id="_x0000_i1065" type="#_x0000_t75" style="width:19.5pt;height:25.5pt" o:ole="">
                  <v:imagedata r:id="rId75" o:title=""/>
                </v:shape>
                <o:OLEObject Type="Embed" ProgID="Equation.DSMT4" ShapeID="_x0000_i1065" DrawAspect="Content" ObjectID="_1494417114" r:id="rId76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</w:t>
            </w:r>
            <w:r w:rsidRPr="00317F87">
              <w:rPr>
                <w:position w:val="-20"/>
              </w:rPr>
              <w:object w:dxaOrig="279" w:dyaOrig="520">
                <v:shape id="_x0000_i1066" type="#_x0000_t75" style="width:14.25pt;height:25.5pt" o:ole="">
                  <v:imagedata r:id="rId77" o:title=""/>
                </v:shape>
                <o:OLEObject Type="Embed" ProgID="Equation.DSMT4" ShapeID="_x0000_i1066" DrawAspect="Content" ObjectID="_1494417115" r:id="rId78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C779CC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58" o:spid="_x0000_i1067" type="#_x0000_t75" style="width:13.5pt;height:24pt;visibility:visible">
                  <v:imagedata r:id="rId79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 6.375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6.375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4000 = £25 50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wn question 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before="8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25 500</w:t>
            </w:r>
          </w:p>
          <w:p w:rsidR="002D5A78" w:rsidRPr="00317F87" w:rsidRDefault="002D5A78" w:rsidP="001E7CC9">
            <w:pPr>
              <w:spacing w:before="24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Own question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before="12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subtraction of April salary from May salary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ly comparing the salary difference with the sales differenc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division and multiplication to establish basic salary (ft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correct calculations to find sales figure (ft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question with reasoning and solu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/>
    <w:p w:rsidR="002D5A78" w:rsidRDefault="002D5A78"/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2D5A78" w:rsidRPr="00250D22" w:rsidTr="00B3242F">
        <w:trPr>
          <w:trHeight w:val="962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18 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Number on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Saturday = 2 × </w:t>
            </w:r>
            <w:r>
              <w:rPr>
                <w:rFonts w:ascii="Arial" w:hAnsi="Arial" w:cs="Arial"/>
                <w:sz w:val="18"/>
                <w:szCs w:val="18"/>
              </w:rPr>
              <w:t xml:space="preserve">number on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Friday 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B1510">
              <w:rPr>
                <w:rStyle w:val="algChar"/>
                <w:rFonts w:cs="Arial"/>
                <w:szCs w:val="18"/>
              </w:rPr>
              <w:t>S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(2</w:t>
            </w:r>
            <w:r w:rsidRPr="005B1510">
              <w:rPr>
                <w:rStyle w:val="algChar"/>
                <w:rFonts w:cs="Arial"/>
                <w:szCs w:val="18"/>
              </w:rPr>
              <w:t>F</w:t>
            </w:r>
            <w:r w:rsidRPr="00250D22">
              <w:rPr>
                <w:rFonts w:ascii="Arial" w:hAnsi="Arial" w:cs="Arial"/>
                <w:sz w:val="18"/>
                <w:szCs w:val="18"/>
              </w:rPr>
              <w:t>)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.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B1510">
              <w:rPr>
                <w:rStyle w:val="algChar"/>
                <w:rFonts w:cs="Arial"/>
                <w:szCs w:val="18"/>
              </w:rPr>
              <w:t xml:space="preserve">S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5548A1">
              <w:rPr>
                <w:position w:val="-20"/>
              </w:rPr>
              <w:object w:dxaOrig="440" w:dyaOrig="520">
                <v:shape id="_x0000_i1068" type="#_x0000_t75" style="width:21.75pt;height:25.5pt" o:ole="">
                  <v:imagedata r:id="rId80" o:title=""/>
                </v:shape>
                <o:OLEObject Type="Embed" ProgID="Equation.DSMT4" ShapeID="_x0000_i1068" DrawAspect="Content" ObjectID="_1494417116" r:id="rId81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0" o:spid="_x0000_i1069" type="#_x0000_t75" style="width:21.75pt;height:24.75pt;visibility:visible">
                  <v:imagedata r:id="rId82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 2</w:t>
            </w:r>
            <w:r w:rsidRPr="0095741A">
              <w:rPr>
                <w:rFonts w:ascii="Times New Roman" w:eastAsia="MS Mincho" w:hAnsi="Times New Roman" w:cs="Times New Roman"/>
                <w:i/>
                <w:sz w:val="18"/>
                <w:szCs w:val="18"/>
              </w:rPr>
              <w:t>F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re are s</w:t>
            </w:r>
            <w:r w:rsidRPr="00250D22">
              <w:rPr>
                <w:rFonts w:ascii="Arial" w:hAnsi="Arial" w:cs="Arial"/>
                <w:sz w:val="18"/>
                <w:szCs w:val="18"/>
              </w:rPr>
              <w:t>till twice as many visitors on Saturday as on Friday. There are 100% more visitors on Saturday compared to Friday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an explanation that includes an appreciation that the two sets of visitors increase proportionally and that the original proportion therefore does not change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EAAAA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2438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3" w:hanging="284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a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8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Number of workers = </w:t>
            </w:r>
            <w:r w:rsidRPr="00317F87">
              <w:rPr>
                <w:rStyle w:val="algChar"/>
                <w:rFonts w:cs="Arial"/>
                <w:szCs w:val="18"/>
              </w:rPr>
              <w:t>W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Number of days = </w:t>
            </w:r>
            <w:r w:rsidRPr="00317F87">
              <w:rPr>
                <w:rStyle w:val="algChar"/>
                <w:rFonts w:cs="Arial"/>
                <w:szCs w:val="18"/>
              </w:rPr>
              <w:t>t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constant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W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260" w:dyaOrig="520">
                <v:shape id="_x0000_i1070" type="#_x0000_t75" style="width:12.75pt;height:25.5pt" o:ole="">
                  <v:imagedata r:id="rId83" o:title=""/>
                </v:shape>
                <o:OLEObject Type="Embed" ProgID="Equation.DSMT4" ShapeID="_x0000_i1070" DrawAspect="Content" ObjectID="_1494417117" r:id="rId84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2 = </w:t>
            </w:r>
            <w:r w:rsidRPr="00317F87">
              <w:rPr>
                <w:position w:val="-20"/>
              </w:rPr>
              <w:object w:dxaOrig="320" w:dyaOrig="520">
                <v:shape id="_x0000_i1071" type="#_x0000_t75" style="width:15.75pt;height:25.5pt" o:ole="">
                  <v:imagedata r:id="rId85" o:title=""/>
                </v:shape>
                <o:OLEObject Type="Embed" ProgID="Equation.DSMT4" ShapeID="_x0000_i1071" DrawAspect="Content" ObjectID="_1494417118" r:id="rId86"/>
              </w:object>
            </w:r>
            <w:r w:rsidRPr="00317F87"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so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4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W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320" w:dyaOrig="520">
                <v:shape id="_x0000_i1072" type="#_x0000_t75" style="width:15.75pt;height:25.5pt" o:ole="">
                  <v:imagedata r:id="rId87" o:title=""/>
                </v:shape>
                <o:OLEObject Type="Embed" ProgID="Equation.DSMT4" ShapeID="_x0000_i1072" DrawAspect="Content" ObjectID="_1494417119" r:id="rId88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With 3 workers: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3= </w:t>
            </w:r>
            <w:r w:rsidRPr="00317F87">
              <w:rPr>
                <w:position w:val="-20"/>
              </w:rPr>
              <w:object w:dxaOrig="320" w:dyaOrig="520">
                <v:shape id="_x0000_i1073" type="#_x0000_t75" style="width:15.75pt;height:25.5pt" o:ole="">
                  <v:imagedata r:id="rId87" o:title=""/>
                </v:shape>
                <o:OLEObject Type="Embed" ProgID="Equation.DSMT4" ShapeID="_x0000_i1073" DrawAspect="Content" ObjectID="_1494417120" r:id="rId89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 xml:space="preserve">t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320" w:dyaOrig="520">
                <v:shape id="_x0000_i1074" type="#_x0000_t75" style="width:15.75pt;height:25.5pt" o:ole="">
                  <v:imagedata r:id="rId90" o:title=""/>
                </v:shape>
                <o:OLEObject Type="Embed" ProgID="Equation.DSMT4" ShapeID="_x0000_i1074" DrawAspect="Content" ObjectID="_1494417121" r:id="rId91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13</w:t>
            </w:r>
            <w:r w:rsidRPr="00317F87">
              <w:rPr>
                <w:position w:val="-20"/>
              </w:rPr>
              <w:object w:dxaOrig="200" w:dyaOrig="520">
                <v:shape id="_x0000_i1075" type="#_x0000_t75" style="width:11.25pt;height:25.5pt" o:ole="">
                  <v:imagedata r:id="rId92" o:title=""/>
                </v:shape>
                <o:OLEObject Type="Embed" ProgID="Equation.DSMT4" ShapeID="_x0000_i1075" DrawAspect="Content" ObjectID="_1494417122" r:id="rId93"/>
              </w:object>
            </w:r>
            <w:r w:rsidRPr="00317F87"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days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is is Thursday of week 3.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</w:pP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They would finish after 13</w:t>
            </w:r>
            <w:r w:rsidRPr="00317F87">
              <w:rPr>
                <w:rFonts w:ascii="Arial" w:hAnsi="Arial" w:cs="Arial"/>
                <w:position w:val="-10"/>
                <w:sz w:val="18"/>
                <w:szCs w:val="18"/>
                <w:shd w:val="clear" w:color="auto" w:fill="FFFFFF"/>
                <w:lang w:val="en-GB"/>
              </w:rPr>
              <w:object w:dxaOrig="160" w:dyaOrig="300">
                <v:shape id="_x0000_i1076" type="#_x0000_t75" style="width:7.5pt;height:15pt" o:ole="">
                  <v:imagedata r:id="rId94" o:title=""/>
                </v:shape>
                <o:OLEObject Type="Embed" ProgID="Equation.DSMT4" ShapeID="_x0000_i1076" DrawAspect="Content" ObjectID="_1494417123" r:id="rId95"/>
              </w:object>
            </w: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days.</w:t>
            </w: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color w:val="FF0000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spacing w:before="120"/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</w:pPr>
          </w:p>
          <w:p w:rsidR="002D5A78" w:rsidRPr="00317F87" w:rsidRDefault="002D5A78" w:rsidP="00B37EA2">
            <w:pPr>
              <w:pStyle w:val="TableParagraph"/>
              <w:spacing w:before="120"/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</w:pP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They would probably get in each other’s way and would not be able to complete the job in a very short time.</w:t>
            </w:r>
          </w:p>
          <w:p w:rsidR="002D5A78" w:rsidRPr="00317F87" w:rsidRDefault="002D5A78" w:rsidP="00B37EA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  <w:shd w:val="clear" w:color="auto" w:fill="FFFFFF"/>
                <w:lang w:val="en-GB"/>
              </w:rPr>
              <w:t>Some jobs have to wait until others are finished, for example, they can’t paint until the walls have been plastered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317F87" w:rsidRDefault="002D5A78" w:rsidP="00B37EA2">
            <w:pPr>
              <w:pStyle w:val="TableParagraph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finding constant of proportionality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division of 40 by 3 and relating this to number of days worked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an appropriate reason o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pStyle w:val="ListParagraph"/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TableParagrap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8107F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8107F2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1304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3" w:hanging="313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710BA0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</w:pP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Current costs are £1.50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 xml:space="preserve"> per </w:t>
            </w: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mile and 20p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 xml:space="preserve"> per </w:t>
            </w: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minute</w:t>
            </w:r>
            <w:r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.</w:t>
            </w:r>
          </w:p>
          <w:p w:rsidR="002D5A78" w:rsidRPr="00710BA0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</w:pPr>
            <w:r w:rsidRPr="00710BA0">
              <w:rPr>
                <w:rFonts w:ascii="Arial" w:hAnsi="Arial" w:cs="Arial"/>
                <w:sz w:val="18"/>
                <w:szCs w:val="18"/>
                <w:shd w:val="clear" w:color="auto" w:fill="FFFFFF"/>
                <w:lang w:val="en-US"/>
              </w:rPr>
              <w:t>Competitive pricing structure: answers will vary.</w:t>
            </w:r>
          </w:p>
          <w:tbl>
            <w:tblPr>
              <w:tblW w:w="351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693"/>
              <w:gridCol w:w="561"/>
              <w:gridCol w:w="592"/>
              <w:gridCol w:w="518"/>
              <w:gridCol w:w="555"/>
              <w:gridCol w:w="598"/>
            </w:tblGrid>
            <w:tr w:rsidR="002D5A78" w:rsidRPr="000E026C" w:rsidTr="007B7EFA">
              <w:trPr>
                <w:trHeight w:val="427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Time taken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2 min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5 min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0 min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2 min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5 min</w:t>
                  </w:r>
                </w:p>
              </w:tc>
            </w:tr>
            <w:tr w:rsidR="002D5A78" w:rsidRPr="000E026C" w:rsidTr="007B7EFA">
              <w:trPr>
                <w:trHeight w:val="221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Distance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1 mile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2 miles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3 miles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5 miles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6 miles</w:t>
                  </w:r>
                </w:p>
              </w:tc>
            </w:tr>
            <w:tr w:rsidR="002D5A78" w:rsidRPr="000E026C" w:rsidTr="00B37EA2">
              <w:trPr>
                <w:trHeight w:val="442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>
                    <w:rPr>
                      <w:rFonts w:ascii="Arial" w:hAnsi="Arial" w:cs="Arial"/>
                      <w:sz w:val="12"/>
                      <w:szCs w:val="18"/>
                    </w:rPr>
                    <w:t>Total charge</w:t>
                  </w:r>
                </w:p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(A)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2.50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4.00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6.50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9.90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12.00</w:t>
                  </w:r>
                </w:p>
              </w:tc>
            </w:tr>
            <w:tr w:rsidR="002D5A78" w:rsidRPr="000E026C" w:rsidTr="007B7EFA">
              <w:trPr>
                <w:trHeight w:val="443"/>
              </w:trPr>
              <w:tc>
                <w:tcPr>
                  <w:tcW w:w="69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 xml:space="preserve">Total </w:t>
                  </w:r>
                  <w:r>
                    <w:rPr>
                      <w:rFonts w:ascii="Arial" w:hAnsi="Arial" w:cs="Arial"/>
                      <w:sz w:val="12"/>
                      <w:szCs w:val="18"/>
                    </w:rPr>
                    <w:t>charge</w:t>
                  </w: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 xml:space="preserve"> (B)</w:t>
                  </w:r>
                </w:p>
              </w:tc>
              <w:tc>
                <w:tcPr>
                  <w:tcW w:w="5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1.90</w:t>
                  </w:r>
                </w:p>
              </w:tc>
              <w:tc>
                <w:tcPr>
                  <w:tcW w:w="59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4.00</w:t>
                  </w:r>
                </w:p>
              </w:tc>
              <w:tc>
                <w:tcPr>
                  <w:tcW w:w="5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6.50</w:t>
                  </w:r>
                </w:p>
              </w:tc>
              <w:tc>
                <w:tcPr>
                  <w:tcW w:w="5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9.90</w:t>
                  </w:r>
                </w:p>
              </w:tc>
              <w:tc>
                <w:tcPr>
                  <w:tcW w:w="59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D5A78" w:rsidRPr="00710BA0" w:rsidRDefault="002D5A78" w:rsidP="00DF68F6">
                  <w:pPr>
                    <w:framePr w:hSpace="180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2"/>
                      <w:szCs w:val="18"/>
                    </w:rPr>
                  </w:pPr>
                  <w:r w:rsidRPr="00710BA0">
                    <w:rPr>
                      <w:rFonts w:ascii="Arial" w:hAnsi="Arial" w:cs="Arial"/>
                      <w:sz w:val="12"/>
                      <w:szCs w:val="18"/>
                    </w:rPr>
                    <w:t>£21</w:t>
                  </w:r>
                </w:p>
              </w:tc>
            </w:tr>
          </w:tbl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  <w:lang w:val="en-US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5F1839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process of finding charges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working out current price structure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B1 for correct calculation of a pricing structure that has an element of competition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The suggestion (B) competes for short distances, matches for mid distances and is not competitive for longer journeys.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pStyle w:val="ListParagraph"/>
              <w:spacing w:after="0" w:line="240" w:lineRule="auto"/>
              <w:ind w:left="313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710BA0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10BA0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2D5A78" w:rsidRPr="005F1839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2835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1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a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c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d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color w:val="FF0000"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ravel 30 miles in 45 minutes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45 minutes = </w:t>
            </w:r>
            <w:r w:rsidRPr="00317F87">
              <w:rPr>
                <w:position w:val="-20"/>
              </w:rPr>
              <w:object w:dxaOrig="220" w:dyaOrig="520">
                <v:shape id="_x0000_i1077" type="#_x0000_t75" style="width:11.25pt;height:25.5pt" o:ole="">
                  <v:imagedata r:id="rId96" o:title=""/>
                </v:shape>
                <o:OLEObject Type="Embed" ProgID="Equation.DSMT4" ShapeID="_x0000_i1077" DrawAspect="Content" ObjectID="_1494417124" r:id="rId97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hour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6"/>
              </w:rPr>
              <w:object w:dxaOrig="300" w:dyaOrig="600">
                <v:shape id="_x0000_i1078" type="#_x0000_t75" style="width:15pt;height:30.75pt" o:ole="">
                  <v:imagedata r:id="rId98" o:title=""/>
                </v:shape>
                <o:OLEObject Type="Embed" ProgID="Equation.DSMT4" ShapeID="_x0000_i1078" DrawAspect="Content" ObjectID="_1494417125" r:id="rId99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480" w:dyaOrig="520">
                <v:shape id="_x0000_i1079" type="#_x0000_t75" style="width:24.75pt;height:25.5pt" o:ole="">
                  <v:imagedata r:id="rId100" o:title=""/>
                </v:shape>
                <o:OLEObject Type="Embed" ProgID="Equation.DSMT4" ShapeID="_x0000_i1079" DrawAspect="Content" ObjectID="_1494417126" r:id="rId101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6" o:spid="_x0000_i1080" type="#_x0000_t75" style="width:30.75pt;height:21.75pt;visibility:visible">
                  <v:imagedata r:id="rId102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400" w:dyaOrig="520">
                <v:shape id="_x0000_i1081" type="#_x0000_t75" style="width:19.5pt;height:25.5pt" o:ole="">
                  <v:imagedata r:id="rId103" o:title=""/>
                </v:shape>
                <o:OLEObject Type="Embed" ProgID="Equation.DSMT4" ShapeID="_x0000_i1081" DrawAspect="Content" ObjectID="_1494417127" r:id="rId104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br/>
              <w:t xml:space="preserve">= 40 mph as required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Not changing minutes into hours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Units of speed = </w:t>
            </w:r>
            <w:r w:rsidRPr="00317F87">
              <w:rPr>
                <w:position w:val="-20"/>
              </w:rPr>
              <w:object w:dxaOrig="1420" w:dyaOrig="520">
                <v:shape id="_x0000_i1082" type="#_x0000_t75" style="width:71.25pt;height:25.5pt" o:ole="">
                  <v:imagedata r:id="rId105" o:title=""/>
                </v:shape>
                <o:OLEObject Type="Embed" ProgID="Equation.DSMT4" ShapeID="_x0000_i1082" DrawAspect="Content" ObjectID="_1494417128" r:id="rId106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Own easy and difficult examples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orrect explanation with calculation that indicates 10 miles every 15 minutes implies 40 miles every 60 minutes o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stating a common misconcep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orrectly stating the relationship between speed, distance and tim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one easy and one difficult example with justifica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multiple different examples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710BA0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710BA0"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5F1839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106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22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 rectangle 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rea = 2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 rectangle 4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 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rea = 32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rea scale factor = 16 (4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</w:p>
          <w:p w:rsidR="002D5A78" w:rsidRPr="00710BA0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32 m</w:t>
            </w: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vertAlign w:val="superscript"/>
                <w:lang w:val="en-US"/>
              </w:rPr>
              <w:t>2</w:t>
            </w:r>
          </w:p>
        </w:tc>
        <w:tc>
          <w:tcPr>
            <w:tcW w:w="770" w:type="dxa"/>
            <w:shd w:val="clear" w:color="auto" w:fill="FFFFFF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5F1839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5F1839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process of trial and improvement</w:t>
            </w: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250D22"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2D5A78" w:rsidRPr="005F1839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ListParagraph"/>
              <w:spacing w:after="0" w:line="240" w:lineRule="auto"/>
              <w:ind w:left="653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820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3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75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30 = 2.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 is 2.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scale factor is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(2.5)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15.62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5000 </w:t>
            </w:r>
            <w:r>
              <w:rPr>
                <w:rFonts w:ascii="Arial" w:hAnsi="Arial" w:cs="Arial"/>
                <w:sz w:val="18"/>
                <w:szCs w:val="18"/>
              </w:rPr>
              <w:sym w:font="Symbol" w:char="F0B4"/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5.625= 78,125 c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3 </w:t>
            </w:r>
            <w:r>
              <w:rPr>
                <w:rFonts w:ascii="Arial" w:hAnsi="Arial" w:cs="Arial"/>
                <w:sz w:val="18"/>
                <w:szCs w:val="18"/>
              </w:rPr>
              <w:t>= 78.125 litres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78.125 litres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alculation of length scale factor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volume scale factor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shd w:val="clear" w:color="auto" w:fill="FFFFFF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56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4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 = 450 ÷ 15 = 3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scale factor = 30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= 27 </w:t>
            </w:r>
            <w:r w:rsidRPr="00250D22">
              <w:rPr>
                <w:rFonts w:ascii="Arial" w:hAnsi="Arial" w:cs="Arial"/>
                <w:sz w:val="18"/>
                <w:szCs w:val="18"/>
              </w:rPr>
              <w:t>00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50 ×</w:t>
            </w:r>
            <w:r>
              <w:rPr>
                <w:rFonts w:ascii="Arial" w:hAnsi="Arial" w:cs="Arial"/>
                <w:sz w:val="18"/>
                <w:szCs w:val="18"/>
              </w:rPr>
              <w:t xml:space="preserve"> 27 000 = 12 150 </w:t>
            </w:r>
            <w:r w:rsidRPr="00250D22">
              <w:rPr>
                <w:rFonts w:ascii="Arial" w:hAnsi="Arial" w:cs="Arial"/>
                <w:sz w:val="18"/>
                <w:szCs w:val="18"/>
              </w:rPr>
              <w:t>000 c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(÷ 100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3 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= 12.15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12.15 m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alculation of length scale factor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volume scale factor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conversion to cubic metres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val="85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56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5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Length scale factor = 18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÷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2 = 1.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scale factor = (1.5)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Volume of paint in big tin = 800 ml × (1.5)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2700 ml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700 ÷ 800 = 3.37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o he can fill 3 tin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3 small tins can be filled from one large tin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Default="002D5A78" w:rsidP="00BB3AE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B3AE7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alculation of length scale factor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alculation of volume scale factor</w:t>
            </w: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Pr="00C31C2C" w:rsidRDefault="002D5A78">
      <w:pPr>
        <w:rPr>
          <w:sz w:val="20"/>
        </w:rPr>
      </w:pPr>
    </w:p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2D5A78" w:rsidRPr="00250D22" w:rsidTr="00B37EA2">
        <w:trPr>
          <w:trHeight w:val="113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lastRenderedPageBreak/>
              <w:t xml:space="preserve">26 </w:t>
            </w:r>
            <w:r>
              <w:rPr>
                <w:rFonts w:ascii="Arial" w:hAnsi="Arial" w:cs="Arial"/>
                <w:b/>
                <w:sz w:val="18"/>
                <w:szCs w:val="18"/>
              </w:rPr>
              <w:tab/>
              <w:t>a</w:t>
            </w:r>
            <w:r w:rsidRPr="000E026C">
              <w:rPr>
                <w:rFonts w:ascii="Arial" w:hAnsi="Arial" w:cs="Arial"/>
                <w:b/>
                <w:sz w:val="18"/>
                <w:szCs w:val="18"/>
              </w:rPr>
              <w:t xml:space="preserve"> 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ab/>
              <w:t>b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ew area is (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15)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 </w:t>
            </w:r>
            <w:r w:rsidRPr="00317F87">
              <w:rPr>
                <w:rFonts w:ascii="Arial" w:hAnsi="Arial" w:cs="Arial"/>
                <w:sz w:val="18"/>
                <w:szCs w:val="18"/>
              </w:rPr>
              <w:t>× 1.15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= 1.3225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Percentage increase = </w:t>
            </w:r>
            <w:r w:rsidRPr="00317F87">
              <w:rPr>
                <w:rFonts w:ascii="Arial" w:hAnsi="Arial" w:cs="Arial"/>
                <w:sz w:val="18"/>
                <w:szCs w:val="18"/>
              </w:rPr>
              <w:br/>
              <w:t>(1.3225 – 1) × 100%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C779CC" w:rsidP="00B37EA2">
            <w:pPr>
              <w:spacing w:after="0" w:line="240" w:lineRule="auto"/>
              <w:rPr>
                <w:rFonts w:ascii="Arial" w:hAnsi="Arial" w:cs="Arial"/>
                <w:noProof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68" o:spid="_x0000_i1083" type="#_x0000_t75" style="width:117pt;height:47.25pt;visibility:visible">
                  <v:imagedata r:id="rId107" o:title=""/>
                </v:shape>
              </w:pi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rea = 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15 × </w:t>
            </w:r>
            <w:r w:rsidRPr="00317F87">
              <w:rPr>
                <w:rStyle w:val="algChar"/>
                <w:rFonts w:cs="Arial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0.95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   = </w:t>
            </w:r>
            <w:r w:rsidRPr="00317F87">
              <w:rPr>
                <w:rStyle w:val="algChar"/>
                <w:rFonts w:cs="Arial"/>
                <w:szCs w:val="18"/>
              </w:rPr>
              <w:t>ab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× 1.15 × 0.95 = 1.0925</w:t>
            </w:r>
            <w:r w:rsidRPr="00317F87">
              <w:rPr>
                <w:rStyle w:val="algChar"/>
                <w:rFonts w:cs="Arial"/>
                <w:szCs w:val="18"/>
              </w:rPr>
              <w:t>ab</w:t>
            </w:r>
          </w:p>
          <w:p w:rsidR="002D5A78" w:rsidRPr="00317F87" w:rsidRDefault="002D5A78" w:rsidP="00B37EA2">
            <w:pPr>
              <w:spacing w:before="6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Percentage increase (1.0925 – 1) × 100%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rea increases by 32.25%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rea increases by 9.25%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use of correct multiplier showing 15% increas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use of correct multiplier showing 15% length increase and 5% width decreas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1259"/>
        </w:trPr>
        <w:tc>
          <w:tcPr>
            <w:tcW w:w="1077" w:type="dxa"/>
            <w:vMerge w:val="restart"/>
          </w:tcPr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7 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ab/>
              <w:t>c</w:t>
            </w: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171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6"/>
              </w:tabs>
              <w:spacing w:before="60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d </w:t>
            </w:r>
          </w:p>
        </w:tc>
        <w:tc>
          <w:tcPr>
            <w:tcW w:w="3684" w:type="dxa"/>
            <w:vMerge w:val="restart"/>
          </w:tcPr>
          <w:tbl>
            <w:tblPr>
              <w:tblW w:w="2880" w:type="dxa"/>
              <w:tblInd w:w="3" w:type="dxa"/>
              <w:tblLayout w:type="fixed"/>
              <w:tblLook w:val="00A0" w:firstRow="1" w:lastRow="0" w:firstColumn="1" w:lastColumn="0" w:noHBand="0" w:noVBand="0"/>
            </w:tblPr>
            <w:tblGrid>
              <w:gridCol w:w="960"/>
              <w:gridCol w:w="960"/>
              <w:gridCol w:w="960"/>
            </w:tblGrid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  <w:lastRenderedPageBreak/>
                    <w:t>A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  <w:t>B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4"/>
                      <w:szCs w:val="18"/>
                      <w:lang w:eastAsia="en-GB"/>
                    </w:rPr>
                    <w:t>C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  <w:t>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7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3.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3.6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.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sz w:val="14"/>
                      <w:szCs w:val="18"/>
                      <w:lang w:eastAsia="en-GB"/>
                    </w:rPr>
                    <w:t>6.8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6.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7.2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12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9.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40.8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6.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5.4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3.12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.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2.2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4"/>
                      <w:szCs w:val="18"/>
                      <w:lang w:eastAsia="en-GB"/>
                    </w:rPr>
                    <w:t>9.52</w:t>
                  </w:r>
                </w:p>
              </w:tc>
            </w:tr>
          </w:tbl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240" w:dyaOrig="520">
                <v:shape id="_x0000_i1084" type="#_x0000_t75" style="width:10.5pt;height:25.5pt" o:ole="">
                  <v:imagedata r:id="rId108" o:title=""/>
                </v:shape>
                <o:OLEObject Type="Embed" ProgID="Equation.DSMT4" ShapeID="_x0000_i1084" DrawAspect="Content" ObjectID="_1494417129" r:id="rId109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0" o:spid="_x0000_i1085" type="#_x0000_t75" style="width:9pt;height:21.75pt;visibility:visible">
                  <v:imagedata r:id="rId110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</w:t>
            </w:r>
            <w:r w:rsidRPr="00317F87">
              <w:rPr>
                <w:position w:val="-20"/>
              </w:rPr>
              <w:object w:dxaOrig="340" w:dyaOrig="520">
                <v:shape id="_x0000_i1086" type="#_x0000_t75" style="width:18pt;height:25.5pt" o:ole="">
                  <v:imagedata r:id="rId111" o:title=""/>
                </v:shape>
                <o:OLEObject Type="Embed" ProgID="Equation.DSMT4" ShapeID="_x0000_i1086" DrawAspect="Content" ObjectID="_1494417130" r:id="rId112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2" o:spid="_x0000_i1087" type="#_x0000_t75" style="width:18.75pt;height:21.75pt;visibility:visible">
                  <v:imagedata r:id="rId113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 0.8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C779CC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3" o:spid="_x0000_i1088" type="#_x0000_t75" style="width:9pt;height:21pt;visibility:visible">
                  <v:imagedata r:id="rId114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317F87">
              <w:rPr>
                <w:position w:val="-20"/>
              </w:rPr>
              <w:object w:dxaOrig="240" w:dyaOrig="520">
                <v:shape id="_x0000_i1089" type="#_x0000_t75" style="width:10.5pt;height:25.5pt" o:ole="">
                  <v:imagedata r:id="rId115" o:title=""/>
                </v:shape>
                <o:OLEObject Type="Embed" ProgID="Equation.DSMT4" ShapeID="_x0000_i1089" DrawAspect="Content" ObjectID="_1494417131" r:id="rId116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317F87">
              <w:rPr>
                <w:position w:val="-20"/>
              </w:rPr>
              <w:object w:dxaOrig="300" w:dyaOrig="520">
                <v:shape id="_x0000_i1090" type="#_x0000_t75" style="width:15pt;height:25.5pt" o:ole="">
                  <v:imagedata r:id="rId117" o:title=""/>
                </v:shape>
                <o:OLEObject Type="Embed" ProgID="Equation.DSMT4" ShapeID="_x0000_i1090" DrawAspect="Content" ObjectID="_1494417132" r:id="rId118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3.4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This also means that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240" w:dyaOrig="520">
                <v:shape id="_x0000_i1091" type="#_x0000_t75" style="width:10.5pt;height:25.5pt" o:ole="">
                  <v:imagedata r:id="rId119" o:title=""/>
                </v:shape>
                <o:OLEObject Type="Embed" ProgID="Equation.DSMT4" ShapeID="_x0000_i1091" DrawAspect="Content" ObjectID="_1494417133" r:id="rId120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>=</w:t>
            </w:r>
            <w:r w:rsidRPr="00317F87">
              <w:rPr>
                <w:position w:val="-20"/>
              </w:rPr>
              <w:object w:dxaOrig="300" w:dyaOrig="520">
                <v:shape id="_x0000_i1092" type="#_x0000_t75" style="width:15pt;height:25.5pt" o:ole="">
                  <v:imagedata r:id="rId121" o:title=""/>
                </v:shape>
                <o:OLEObject Type="Embed" ProgID="Equation.DSMT4" ShapeID="_x0000_i1092" DrawAspect="Content" ObjectID="_1494417134" r:id="rId122"/>
              </w:obje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8" o:spid="_x0000_i1093" type="#_x0000_t75" style="width:13.5pt;height:21.75pt;visibility:visible">
                  <v:imagedata r:id="rId123" o:title="" chromakey="white"/>
                </v:shape>
              </w:pic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317F87">
              <w:rPr>
                <w:rFonts w:ascii="Arial" w:eastAsia="MS Mincho" w:hAnsi="Arial" w:cs="Arial"/>
                <w:sz w:val="18"/>
                <w:szCs w:val="18"/>
              </w:rPr>
              <w:t xml:space="preserve">= 4.25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So yes there is enough information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13 items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e.g.</w:t>
            </w:r>
          </w:p>
          <w:tbl>
            <w:tblPr>
              <w:tblW w:w="2880" w:type="dxa"/>
              <w:tblInd w:w="3" w:type="dxa"/>
              <w:tblLayout w:type="fixed"/>
              <w:tblLook w:val="00A0" w:firstRow="1" w:lastRow="0" w:firstColumn="1" w:lastColumn="0" w:noHBand="0" w:noVBand="0"/>
            </w:tblPr>
            <w:tblGrid>
              <w:gridCol w:w="960"/>
              <w:gridCol w:w="960"/>
              <w:gridCol w:w="960"/>
            </w:tblGrid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A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B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C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DF68F6">
                  <w:pPr>
                    <w:framePr w:hSpace="180" w:wrap="around" w:vAnchor="text" w:hAnchor="text" w:y="1"/>
                    <w:spacing w:after="0" w:line="240" w:lineRule="auto"/>
                    <w:ind w:left="284" w:hanging="284"/>
                    <w:suppressOverlap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</w:tbl>
          <w:p w:rsidR="002D5A78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lastRenderedPageBreak/>
              <w:t>One variable is isolated from the other two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317F87">
              <w:rPr>
                <w:rFonts w:ascii="Arial" w:eastAsia="MS Mincho" w:hAnsi="Arial" w:cs="Arial"/>
                <w:sz w:val="18"/>
                <w:szCs w:val="18"/>
              </w:rPr>
              <w:t>9 items e.g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</w:p>
          <w:tbl>
            <w:tblPr>
              <w:tblpPr w:leftFromText="180" w:rightFromText="180" w:vertAnchor="text" w:horzAnchor="margin" w:tblpY="-115"/>
              <w:tblOverlap w:val="never"/>
              <w:tblW w:w="2880" w:type="dxa"/>
              <w:tblLayout w:type="fixed"/>
              <w:tblLook w:val="00A0" w:firstRow="1" w:lastRow="0" w:firstColumn="1" w:lastColumn="0" w:noHBand="0" w:noVBand="0"/>
            </w:tblPr>
            <w:tblGrid>
              <w:gridCol w:w="960"/>
              <w:gridCol w:w="960"/>
              <w:gridCol w:w="960"/>
            </w:tblGrid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A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B</w:t>
                  </w:r>
                </w:p>
              </w:tc>
              <w:tc>
                <w:tcPr>
                  <w:tcW w:w="96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000000" w:fill="F2F2F2"/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b/>
                      <w:bCs/>
                      <w:color w:val="000000"/>
                      <w:sz w:val="18"/>
                      <w:szCs w:val="18"/>
                      <w:lang w:eastAsia="en-GB"/>
                    </w:rPr>
                    <w:t>C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  <w:tr w:rsidR="002D5A78" w:rsidRPr="00317F87" w:rsidTr="00162BB4">
              <w:trPr>
                <w:trHeight w:hRule="exact" w:val="170"/>
              </w:trPr>
              <w:tc>
                <w:tcPr>
                  <w:tcW w:w="96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noWrap/>
                  <w:vAlign w:val="bottom"/>
                </w:tcPr>
                <w:p w:rsidR="002D5A78" w:rsidRPr="00317F87" w:rsidRDefault="002D5A78" w:rsidP="00B37EA2">
                  <w:pPr>
                    <w:spacing w:after="0" w:line="240" w:lineRule="auto"/>
                    <w:ind w:left="284" w:hanging="284"/>
                    <w:jc w:val="center"/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</w:pPr>
                  <w:r w:rsidRPr="00317F87">
                    <w:rPr>
                      <w:rFonts w:ascii="Arial" w:hAnsi="Arial" w:cs="Arial"/>
                      <w:color w:val="000000"/>
                      <w:sz w:val="18"/>
                      <w:szCs w:val="18"/>
                      <w:lang w:eastAsia="en-GB"/>
                    </w:rPr>
                    <w:t>●</w:t>
                  </w:r>
                </w:p>
              </w:tc>
            </w:tr>
          </w:tbl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re should be at least one value in each row and two rows should have at least two pairs linking a different pair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lways start in a row where at least 2 quantities are given, to work out the third quantity, so that relationships between all three are known. Then use these to work out other quantities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 this example there are 2 possible starting points.</w:t>
            </w:r>
          </w:p>
        </w:tc>
        <w:tc>
          <w:tcPr>
            <w:tcW w:w="3542" w:type="dxa"/>
            <w:vMerge w:val="restart"/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Yes, there is sufficient information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if all three ratios are shown as part of the explanation and justification of answer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explanation of as many values entered as possible such that one variable remains isolated from the other two o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explanation that there should be at least one value in each row and two rows should have at least two values linking a different pair of A, B, C o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explana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B3AE7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explanation of the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2"/>
                <w:sz w:val="18"/>
                <w:szCs w:val="18"/>
              </w:rPr>
              <w:t>best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2"/>
                <w:sz w:val="18"/>
                <w:szCs w:val="18"/>
              </w:rPr>
              <w:t>starting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4"/>
                <w:sz w:val="18"/>
                <w:szCs w:val="18"/>
              </w:rPr>
              <w:t>point and stating h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ow</w:t>
            </w:r>
            <w:r w:rsidRPr="00317F87">
              <w:rPr>
                <w:rFonts w:ascii="Arial" w:hAnsi="Arial" w:cs="Arial"/>
                <w:spacing w:val="30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4"/>
                <w:sz w:val="18"/>
                <w:szCs w:val="18"/>
              </w:rPr>
              <w:t>many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different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2"/>
                <w:sz w:val="18"/>
                <w:szCs w:val="18"/>
              </w:rPr>
              <w:t>starting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points</w:t>
            </w:r>
            <w:r w:rsidRPr="00317F87">
              <w:rPr>
                <w:rFonts w:ascii="Arial" w:hAnsi="Arial" w:cs="Arial"/>
                <w:spacing w:val="-5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pacing w:val="-3"/>
                <w:sz w:val="18"/>
                <w:szCs w:val="18"/>
              </w:rPr>
              <w:t>there are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3088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28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 year 1: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8000 × 0.027 =  £216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terest = £216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Less 20% tax: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£216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 0.8 = £172.8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So the total at end of year 1 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br/>
              <w:t>= £8000 + £172.8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>=£8172.8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>In year 2:</w:t>
            </w:r>
          </w:p>
          <w:p w:rsidR="002D5A78" w:rsidRPr="00317F87" w:rsidRDefault="002D5A78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£8172.80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 xml:space="preserve"> 0.027 = £220.67</w:t>
            </w:r>
          </w:p>
          <w:p w:rsidR="002D5A78" w:rsidRPr="00317F87" w:rsidRDefault="002D5A78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  <w:lang w:val="es-ES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es-ES"/>
              </w:rPr>
              <w:t>Interest = £220.67</w:t>
            </w:r>
          </w:p>
          <w:p w:rsidR="002D5A78" w:rsidRPr="00317F87" w:rsidRDefault="002D5A78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Less 20% tax:</w:t>
            </w:r>
          </w:p>
          <w:p w:rsidR="002D5A78" w:rsidRPr="00317F87" w:rsidRDefault="002D5A78" w:rsidP="00B37EA2">
            <w:pPr>
              <w:spacing w:after="0" w:line="240" w:lineRule="auto"/>
              <w:ind w:left="-56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£220.67 × 0.8= £176.54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t end of year 2 :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mount = £8172.80 + £176.54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        = £8349.34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No, Sam is incorrect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he will have £8349.34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See workings as explanation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use of correct multipliers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multistep calculation for year 1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multistep calculation for Year 2 (ft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arity of explanation through setting out of calculations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2314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29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7A06A1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0.8</w:t>
            </w:r>
            <w:r w:rsidRPr="007A06A1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 w:rsidRPr="00113C65">
              <w:rPr>
                <w:position w:val="-20"/>
              </w:rPr>
              <w:object w:dxaOrig="240" w:dyaOrig="540">
                <v:shape id="_x0000_i1094" type="#_x0000_t75" style="width:12.75pt;height:27pt" o:ole="">
                  <v:imagedata r:id="rId124" o:title=""/>
                </v:shape>
                <o:OLEObject Type="Embed" ProgID="Equation.DSMT4" ShapeID="_x0000_i1094" DrawAspect="Content" ObjectID="_1494417135" r:id="rId125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79" o:spid="_x0000_i1095" type="#_x0000_t75" style="width:9pt;height:21.75pt;visibility:visible">
                  <v:imagedata r:id="rId126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Divide both sides by </w:t>
            </w:r>
            <w:r w:rsidRPr="007A06A1">
              <w:rPr>
                <w:rStyle w:val="algChar"/>
                <w:rFonts w:eastAsia="MS Mincho" w:cs="Arial"/>
                <w:szCs w:val="18"/>
              </w:rPr>
              <w:t>B</w:t>
            </w:r>
            <w:r>
              <w:rPr>
                <w:rFonts w:ascii="Arial" w:eastAsia="MS Mincho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0.8</w:t>
            </w:r>
            <w:r w:rsidRPr="007A06A1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C779CC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86" o:spid="_x0000_i1096" type="#_x0000_t75" style="width:7.5pt;height:22.5pt;visibility:visible">
                  <v:imagedata r:id="rId127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5548A1">
              <w:rPr>
                <w:position w:val="-20"/>
              </w:rPr>
              <w:object w:dxaOrig="200" w:dyaOrig="520">
                <v:shape id="_x0000_i1097" type="#_x0000_t75" style="width:11.25pt;height:25.5pt" o:ole="">
                  <v:imagedata r:id="rId128" o:title=""/>
                </v:shape>
                <o:OLEObject Type="Embed" ProgID="Equation.DSMT4" ShapeID="_x0000_i1097" DrawAspect="Content" ObjectID="_1494417136" r:id="rId129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0.8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3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 0.512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0.8</w:t>
            </w:r>
            <w:r w:rsidRPr="00250D22">
              <w:rPr>
                <w:rFonts w:ascii="Arial" w:eastAsia="MS Mincho" w:hAnsi="Arial" w:cs="Arial"/>
                <w:sz w:val="18"/>
                <w:szCs w:val="18"/>
                <w:vertAlign w:val="superscript"/>
              </w:rPr>
              <w:t>4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= 0.4096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OR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£100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£8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>£80</w:t>
            </w:r>
            <w:r>
              <w:rPr>
                <w:rFonts w:ascii="Arial" w:eastAsia="MS Mincho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 £64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£64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 £51.2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£51.20 </w:t>
            </w:r>
            <w:r w:rsidRPr="00250D22">
              <w:rPr>
                <w:rFonts w:ascii="Arial" w:hAnsi="Arial" w:cs="Arial"/>
                <w:sz w:val="18"/>
                <w:szCs w:val="18"/>
              </w:rPr>
              <w:t>×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 0.8 = £40.96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4 weeks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162BB4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162BB4">
              <w:rPr>
                <w:rFonts w:ascii="Arial" w:hAnsi="Arial" w:cs="Arial"/>
                <w:sz w:val="18"/>
                <w:szCs w:val="18"/>
                <w:lang w:eastAsia="en-GB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162BB4">
              <w:rPr>
                <w:rFonts w:ascii="Arial" w:hAnsi="Arial" w:cs="Arial"/>
                <w:sz w:val="18"/>
                <w:szCs w:val="18"/>
                <w:lang w:eastAsia="en-GB"/>
              </w:rPr>
              <w:t>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1 for choosing a starting a position, either a variable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such as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</w:t>
            </w:r>
            <w:r w:rsidRPr="00BC66B8">
              <w:rPr>
                <w:rFonts w:ascii="Times New Roman" w:hAnsi="Times New Roman" w:cs="Times New Roman"/>
                <w:i/>
                <w:sz w:val="18"/>
                <w:szCs w:val="18"/>
                <w:lang w:eastAsia="en-GB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or a specific amount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such as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 £10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>M1 for working through the weeks in some way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  <w:r>
              <w:rPr>
                <w:rFonts w:ascii="Arial" w:hAnsi="Arial" w:cs="Arial"/>
                <w:sz w:val="18"/>
                <w:szCs w:val="18"/>
                <w:lang w:eastAsia="en-GB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 xml:space="preserve">1 for 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 xml:space="preserve">the </w:t>
            </w: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>process of finding amounts for weeks 3 and 4 to show the point at which the bank account first dips be</w:t>
            </w:r>
            <w:r>
              <w:rPr>
                <w:rFonts w:ascii="Arial" w:hAnsi="Arial" w:cs="Arial"/>
                <w:sz w:val="18"/>
                <w:szCs w:val="18"/>
                <w:lang w:eastAsia="en-GB"/>
              </w:rPr>
              <w:t>low 50% of the original balance</w:t>
            </w: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eastAsia="en-GB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  <w:lang w:eastAsia="en-GB"/>
              </w:rPr>
              <w:t>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30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d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e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b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c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f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graph a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B6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1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each correctly identified graph with reference to why</w:t>
            </w:r>
            <w:r>
              <w:rPr>
                <w:rFonts w:ascii="Arial" w:hAnsi="Arial" w:cs="Arial"/>
                <w:sz w:val="18"/>
                <w:szCs w:val="18"/>
              </w:rPr>
              <w:t>, for example: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sym w:font="Symbol" w:char="F0B5"/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</w:t>
            </w:r>
            <w:r w:rsidRPr="005B57F3">
              <w:rPr>
                <w:rFonts w:ascii="Arial" w:hAnsi="Arial" w:cs="Arial"/>
                <w:bCs/>
                <w:sz w:val="18"/>
                <w:szCs w:val="18"/>
              </w:rPr>
              <w:t>graph 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s points are 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>2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4), (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>1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1), (0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0), (1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1),  (2,</w:t>
            </w:r>
            <w:r>
              <w:rPr>
                <w:rFonts w:ascii="Arial" w:hAnsi="Arial" w:cs="Arial"/>
                <w:sz w:val="18"/>
                <w:szCs w:val="18"/>
              </w:rPr>
              <w:t> </w:t>
            </w:r>
            <w:r w:rsidRPr="00250D22">
              <w:rPr>
                <w:rFonts w:ascii="Arial" w:hAnsi="Arial" w:cs="Arial"/>
                <w:sz w:val="18"/>
                <w:szCs w:val="18"/>
              </w:rPr>
              <w:t>4) and it is a parabola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 = 2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, 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gt;0  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 =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, 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>
              <w:rPr>
                <w:rFonts w:ascii="Arial" w:hAnsi="Arial" w:cs="Arial"/>
                <w:sz w:val="18"/>
                <w:szCs w:val="18"/>
              </w:rPr>
              <w:t xml:space="preserve"> 0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</w:t>
            </w:r>
            <w:r w:rsidRPr="005B57F3">
              <w:rPr>
                <w:rFonts w:ascii="Arial" w:hAnsi="Arial" w:cs="Arial"/>
                <w:bCs/>
                <w:sz w:val="18"/>
                <w:szCs w:val="18"/>
              </w:rPr>
              <w:t>graph 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s it is linear and has no negative f(</w:t>
            </w:r>
            <w:r w:rsidRPr="005B57F3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>) values</w:t>
            </w:r>
            <w:r>
              <w:rPr>
                <w:rFonts w:ascii="Arial" w:hAnsi="Arial" w:cs="Arial"/>
                <w:sz w:val="18"/>
                <w:szCs w:val="18"/>
              </w:rPr>
              <w:t>; t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he gradient is 2 and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34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tabs>
                <w:tab w:val="left" w:pos="206"/>
                <w:tab w:val="center" w:pos="289"/>
              </w:tabs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175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1 </w:t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200" w:dyaOrig="520">
                <v:shape id="_x0000_i1098" type="#_x0000_t75" style="width:11.25pt;height:25.5pt" o:ole="">
                  <v:imagedata r:id="rId130" o:title=""/>
                </v:shape>
                <o:OLEObject Type="Embed" ProgID="Equation.DSMT4" ShapeID="_x0000_i1098" DrawAspect="Content" ObjectID="_1494417137" r:id="rId131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x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where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is the constant of proportionality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Inverse proportion describes the relationship between two variables such that as one increases the other decreases.</w:t>
            </w:r>
          </w:p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x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rStyle w:val="algChar"/>
                <w:rFonts w:cs="Arial"/>
                <w:szCs w:val="18"/>
              </w:rPr>
              <w:t>k</w:t>
            </w:r>
          </w:p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r </w:t>
            </w:r>
            <w:r w:rsidRPr="00317F87">
              <w:rPr>
                <w:rStyle w:val="algChar"/>
                <w:rFonts w:cs="Arial"/>
                <w:szCs w:val="18"/>
              </w:rPr>
              <w:t>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= </w:t>
            </w:r>
            <w:r w:rsidRPr="00317F87">
              <w:rPr>
                <w:position w:val="-20"/>
              </w:rPr>
              <w:object w:dxaOrig="200" w:dyaOrig="520">
                <v:shape id="_x0000_i1099" type="#_x0000_t75" style="width:11.25pt;height:25.5pt" o:ole="">
                  <v:imagedata r:id="rId130" o:title=""/>
                </v:shape>
                <o:OLEObject Type="Embed" ProgID="Equation.DSMT4" ShapeID="_x0000_i1099" DrawAspect="Content" ObjectID="_1494417138" r:id="rId132"/>
              </w:object>
            </w:r>
          </w:p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pStyle w:val="NoSpacing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Own problem, for example: It takes 5 men 10 days to dig a hole. The number of men, </w:t>
            </w:r>
            <w:r w:rsidRPr="00317F87">
              <w:rPr>
                <w:rStyle w:val="algChar"/>
                <w:rFonts w:cs="Arial"/>
                <w:szCs w:val="18"/>
              </w:rPr>
              <w:t>y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, is inversely proportional to the number of days,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sz w:val="18"/>
                <w:szCs w:val="18"/>
              </w:rPr>
              <w:t>. How long would it take for ten men to dig the same hole? (5 days)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explanation of inverse propor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orrect equa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B3AE7">
        <w:trPr>
          <w:trHeight w:val="4789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2 a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317F87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 xml:space="preserve">c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r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= 6 </w:t>
            </w:r>
            <w:r w:rsidRPr="00317F87">
              <w:rPr>
                <w:rFonts w:ascii="Arial" w:hAnsi="Arial" w:cs="Arial"/>
                <w:sz w:val="18"/>
                <w:szCs w:val="18"/>
              </w:rPr>
              <w:t>×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10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3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m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  <w:lang w:val="pt-BR"/>
              </w:rPr>
              <w:t>1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5"/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6"/>
              </w:rPr>
              <w:object w:dxaOrig="920" w:dyaOrig="580">
                <v:shape id="_x0000_i1100" type="#_x0000_t75" style="width:44.25pt;height:29.25pt" o:ole="">
                  <v:imagedata r:id="rId133" o:title=""/>
                </v:shape>
                <o:OLEObject Type="Embed" ProgID="Equation.DSMT4" ShapeID="_x0000_i1100" DrawAspect="Content" ObjectID="_1494417139" r:id="rId134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   = </w:t>
            </w:r>
            <w:r w:rsidRPr="00317F87">
              <w:rPr>
                <w:position w:val="-22"/>
              </w:rPr>
              <w:object w:dxaOrig="800" w:dyaOrig="540">
                <v:shape id="_x0000_i1101" type="#_x0000_t75" style="width:39pt;height:27pt" o:ole="">
                  <v:imagedata r:id="rId135" o:title=""/>
                </v:shape>
                <o:OLEObject Type="Embed" ProgID="Equation.DSMT4" ShapeID="_x0000_i1101" DrawAspect="Content" ObjectID="_1494417140" r:id="rId136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  <w:lang w:val="pt-BR"/>
              </w:rPr>
              <w:t>2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sym w:font="Symbol" w:char="F0B5"/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position w:val="-26"/>
              </w:rPr>
              <w:object w:dxaOrig="1280" w:dyaOrig="580">
                <v:shape id="_x0000_i1102" type="#_x0000_t75" style="width:61.5pt;height:29.25pt" o:ole="">
                  <v:imagedata r:id="rId137" o:title=""/>
                </v:shape>
                <o:OLEObject Type="Embed" ProgID="Equation.DSMT4" ShapeID="_x0000_i1102" DrawAspect="Content" ObjectID="_1494417141" r:id="rId138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     = </w:t>
            </w:r>
            <w:r w:rsidRPr="00317F87">
              <w:rPr>
                <w:position w:val="-22"/>
              </w:rPr>
              <w:object w:dxaOrig="1240" w:dyaOrig="540">
                <v:shape id="_x0000_i1103" type="#_x0000_t75" style="width:60.75pt;height:27pt" o:ole="">
                  <v:imagedata r:id="rId139" o:title=""/>
                </v:shape>
                <o:OLEObject Type="Embed" ProgID="Equation.DSMT4" ShapeID="_x0000_i1103" DrawAspect="Content" ObjectID="_1494417142" r:id="rId140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position w:val="-30"/>
              </w:rPr>
              <w:object w:dxaOrig="300" w:dyaOrig="720">
                <v:shape id="_x0000_i1104" type="#_x0000_t75" style="width:15pt;height:36pt" o:ole="">
                  <v:imagedata r:id="rId141" o:title=""/>
                </v:shape>
                <o:OLEObject Type="Embed" ProgID="Equation.DSMT4" ShapeID="_x0000_i1104" DrawAspect="Content" ObjectID="_1494417143" r:id="rId142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0.996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Style w:val="algChar"/>
                <w:rFonts w:cs="Arial"/>
                <w:szCs w:val="18"/>
                <w:vertAlign w:val="subscript"/>
              </w:rPr>
              <w:t>g</w:t>
            </w:r>
            <w:r w:rsidRPr="00317F87">
              <w:t xml:space="preserve"> = </w:t>
            </w:r>
            <w:r w:rsidRPr="00317F87">
              <w:rPr>
                <w:position w:val="-28"/>
              </w:rPr>
              <w:object w:dxaOrig="639" w:dyaOrig="700">
                <v:shape id="_x0000_i1105" type="#_x0000_t75" style="width:32.25pt;height:34.5pt" o:ole="">
                  <v:imagedata r:id="rId143" o:title=""/>
                </v:shape>
                <o:OLEObject Type="Embed" ProgID="Equation.DSMT4" ShapeID="_x0000_i1105" DrawAspect="Content" ObjectID="_1494417144" r:id="rId144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0.996 to 3 dp </w:t>
            </w:r>
          </w:p>
          <w:p w:rsidR="002D5A78" w:rsidRPr="00317F87" w:rsidRDefault="002D5A78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The difference is too small (reference part b)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correct func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1 for calculation of </w:t>
            </w: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1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and </w:t>
            </w:r>
            <w:r w:rsidRPr="00317F87">
              <w:rPr>
                <w:rStyle w:val="algChar"/>
                <w:rFonts w:cs="Arial"/>
                <w:szCs w:val="18"/>
              </w:rPr>
              <w:t>F</w:t>
            </w:r>
            <w:r w:rsidRPr="00317F87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orrect interpretation of a scale factor close to 1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2835"/>
        </w:trPr>
        <w:tc>
          <w:tcPr>
            <w:tcW w:w="1077" w:type="dxa"/>
            <w:vMerge w:val="restart"/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3 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</w:tcPr>
          <w:p w:rsidR="002D5A78" w:rsidRPr="00250D22" w:rsidRDefault="00C779CC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1" o:spid="_x0000_i1106" type="#_x0000_t75" style="width:133.5pt;height:54pt;visibility:visible">
                  <v:imagedata r:id="rId145" o:title=""/>
                </v:shape>
              </w:pict>
            </w: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speed of the faster car is 40 mph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eastAsia="MS Mincho" w:hAnsi="Arial" w:cs="Arial"/>
                <w:sz w:val="18"/>
                <w:szCs w:val="18"/>
              </w:rPr>
            </w:pPr>
            <w:r w:rsidRPr="00EA3791">
              <w:rPr>
                <w:rStyle w:val="algChar"/>
                <w:rFonts w:cs="Arial"/>
                <w:szCs w:val="18"/>
              </w:rPr>
              <w:t>T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DF68F6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2" o:spid="_x0000_i1107" type="#_x0000_t75" style="width:13.5pt;height:21.75pt;visibility:visible">
                  <v:imagedata r:id="rId146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EA3791">
              <w:rPr>
                <w:position w:val="-20"/>
              </w:rPr>
              <w:object w:dxaOrig="320" w:dyaOrig="520">
                <v:shape id="_x0000_i1108" type="#_x0000_t75" style="width:15.75pt;height:25.5pt" o:ole="">
                  <v:imagedata r:id="rId147" o:title=""/>
                </v:shape>
                <o:OLEObject Type="Embed" ProgID="Equation.DSMT4" ShapeID="_x0000_i1108" DrawAspect="Content" ObjectID="_1494417145" r:id="rId148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 xml:space="preserve">=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begin"/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QUOTE </w:instrText>
            </w:r>
            <w:r w:rsidR="00C779CC">
              <w:rPr>
                <w:rFonts w:ascii="Arial" w:hAnsi="Arial" w:cs="Arial"/>
                <w:noProof/>
                <w:sz w:val="18"/>
                <w:szCs w:val="18"/>
                <w:lang w:eastAsia="en-GB"/>
              </w:rPr>
              <w:pict>
                <v:shape id="Picture 94" o:spid="_x0000_i1109" type="#_x0000_t75" style="width:7.5pt;height:22.5pt;visibility:visible">
                  <v:imagedata r:id="rId127" o:title="" chromakey="white"/>
                </v:shape>
              </w:pi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instrText xml:space="preserve"> </w:instrTex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separate"/>
            </w:r>
            <w:r w:rsidRPr="00EA3791">
              <w:rPr>
                <w:position w:val="-20"/>
              </w:rPr>
              <w:object w:dxaOrig="200" w:dyaOrig="520">
                <v:shape id="_x0000_i1110" type="#_x0000_t75" style="width:11.25pt;height:25.5pt" o:ole="">
                  <v:imagedata r:id="rId149" o:title=""/>
                </v:shape>
                <o:OLEObject Type="Embed" ProgID="Equation.DSMT4" ShapeID="_x0000_i1110" DrawAspect="Content" ObjectID="_1494417146" r:id="rId150"/>
              </w:objec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fldChar w:fldCharType="end"/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eastAsia="MS Mincho" w:hAnsi="Arial" w:cs="Arial"/>
                <w:sz w:val="18"/>
                <w:szCs w:val="18"/>
              </w:rPr>
              <w:t xml:space="preserve">So they meet after </w:t>
            </w:r>
            <w:r w:rsidRPr="00250D22">
              <w:rPr>
                <w:rFonts w:ascii="Arial" w:eastAsia="MS Mincho" w:hAnsi="Arial" w:cs="Arial"/>
                <w:sz w:val="18"/>
                <w:szCs w:val="18"/>
              </w:rPr>
              <w:t>30 minutes</w:t>
            </w:r>
            <w:r w:rsidRPr="00250D22"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peed</w:t>
            </w:r>
            <w:r>
              <w:rPr>
                <w:rFonts w:ascii="Arial" w:hAnsi="Arial" w:cs="Arial"/>
                <w:sz w:val="18"/>
                <w:szCs w:val="18"/>
              </w:rPr>
              <w:t>s a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n the ratio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2 = 2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40 = 10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: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2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o the cars meet when the slower car has travel</w:t>
            </w:r>
            <w:r>
              <w:rPr>
                <w:rFonts w:ascii="Arial" w:hAnsi="Arial" w:cs="Arial"/>
                <w:sz w:val="18"/>
                <w:szCs w:val="18"/>
              </w:rPr>
              <w:t>le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10 miles and the faster car has travelled 20 miles. </w:t>
            </w:r>
            <w:r>
              <w:rPr>
                <w:rFonts w:ascii="Arial" w:hAnsi="Arial" w:cs="Arial"/>
                <w:sz w:val="18"/>
                <w:szCs w:val="18"/>
              </w:rPr>
              <w:t>It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will take half an hour for a car travelling at 20 mph to go a distance of 10 mile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before="2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before="240"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recognising and using the ratio of the speeds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ari</w:t>
            </w:r>
            <w:r>
              <w:rPr>
                <w:rFonts w:ascii="Arial" w:hAnsi="Arial" w:cs="Arial"/>
                <w:sz w:val="18"/>
                <w:szCs w:val="18"/>
              </w:rPr>
              <w:t>ty of reasoning and explanation</w:t>
            </w:r>
            <w:r w:rsidRPr="00250D22">
              <w:rPr>
                <w:rFonts w:ascii="Arial" w:hAnsi="Arial" w:cs="Arial"/>
                <w:sz w:val="18"/>
                <w:szCs w:val="18"/>
              </w:rPr>
              <w:t>, diagram oe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2808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 xml:space="preserve">34 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</w:t>
            </w:r>
            <w:r w:rsidRPr="00EA3791">
              <w:rPr>
                <w:rStyle w:val="algChar"/>
                <w:rFonts w:cs="Arial"/>
                <w:szCs w:val="18"/>
              </w:rPr>
              <w:t>y</w:t>
            </w:r>
            <w:r>
              <w:rPr>
                <w:rFonts w:ascii="Arial" w:hAnsi="Arial" w:cs="Arial"/>
                <w:sz w:val="18"/>
                <w:szCs w:val="18"/>
              </w:rPr>
              <w:t xml:space="preserve"> = 2</w:t>
            </w:r>
            <w:r w:rsidRPr="00EA3791">
              <w:rPr>
                <w:rStyle w:val="algChar"/>
                <w:rFonts w:cs="Arial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>2</w:t>
            </w:r>
          </w:p>
          <w:p w:rsidR="002D5A78" w:rsidRPr="008777EC" w:rsidRDefault="002D5A78" w:rsidP="00B37EA2">
            <w:pPr>
              <w:pStyle w:val="alg"/>
              <w:rPr>
                <w:rFonts w:cs="Arial"/>
                <w:szCs w:val="18"/>
              </w:rPr>
            </w:pPr>
            <w:r w:rsidRPr="008777EC">
              <w:rPr>
                <w:rFonts w:cs="Arial"/>
                <w:szCs w:val="18"/>
              </w:rPr>
              <w:t xml:space="preserve">y = </w:t>
            </w:r>
            <w:r w:rsidRPr="008777EC">
              <w:rPr>
                <w:rFonts w:eastAsia="Times New Roman" w:cs="Arial"/>
                <w:position w:val="-20"/>
                <w:szCs w:val="18"/>
              </w:rPr>
              <w:object w:dxaOrig="300" w:dyaOrig="600">
                <v:shape id="_x0000_i1111" type="#_x0000_t75" style="width:15pt;height:30.75pt" o:ole="">
                  <v:imagedata r:id="rId151" o:title=""/>
                </v:shape>
                <o:OLEObject Type="Embed" ProgID="Equation.DSMT4" ShapeID="_x0000_i1111" DrawAspect="Content" ObjectID="_1494417147" r:id="rId152"/>
              </w:objec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gradient = </w:t>
            </w:r>
            <w:r w:rsidRPr="00EA3791">
              <w:rPr>
                <w:position w:val="-20"/>
              </w:rPr>
              <w:object w:dxaOrig="1020" w:dyaOrig="580">
                <v:shape id="_x0000_i1112" type="#_x0000_t75" style="width:50.25pt;height:29.25pt" o:ole="">
                  <v:imagedata r:id="rId153" o:title=""/>
                </v:shape>
                <o:OLEObject Type="Embed" ProgID="Equation.DSMT4" ShapeID="_x0000_i1112" DrawAspect="Content" ObjectID="_1494417148" r:id="rId154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=</w:t>
            </w:r>
            <w:r w:rsidRPr="00113C65">
              <w:rPr>
                <w:position w:val="-20"/>
              </w:rPr>
              <w:object w:dxaOrig="760" w:dyaOrig="860">
                <v:shape id="_x0000_i1113" type="#_x0000_t75" style="width:38.25pt;height:42.75pt" o:ole="">
                  <v:imagedata r:id="rId155" o:title=""/>
                </v:shape>
                <o:OLEObject Type="Embed" ProgID="Equation.DSMT4" ShapeID="_x0000_i1113" DrawAspect="Content" ObjectID="_1494417149" r:id="rId156"/>
              </w:object>
            </w:r>
          </w:p>
          <w:p w:rsidR="002D5A78" w:rsidRDefault="002D5A78" w:rsidP="00B37EA2">
            <w:pPr>
              <w:spacing w:after="0" w:line="240" w:lineRule="auto"/>
            </w:pPr>
            <w:r>
              <w:rPr>
                <w:rFonts w:ascii="Arial" w:hAnsi="Arial" w:cs="Arial"/>
                <w:sz w:val="18"/>
                <w:szCs w:val="18"/>
              </w:rPr>
              <w:t xml:space="preserve">              =</w:t>
            </w:r>
            <w:r w:rsidRPr="00EA3791">
              <w:rPr>
                <w:position w:val="-20"/>
              </w:rPr>
              <w:object w:dxaOrig="480" w:dyaOrig="520">
                <v:shape id="_x0000_i1114" type="#_x0000_t75" style="width:24.75pt;height:25.5pt" o:ole="">
                  <v:imagedata r:id="rId157" o:title=""/>
                </v:shape>
                <o:OLEObject Type="Embed" ProgID="Equation.DSMT4" ShapeID="_x0000_i1114" DrawAspect="Content" ObjectID="_1494417150" r:id="rId158"/>
              </w:object>
            </w:r>
          </w:p>
          <w:p w:rsidR="002D5A78" w:rsidRPr="007A6C3A" w:rsidRDefault="002D5A78" w:rsidP="00B37EA2">
            <w:pPr>
              <w:spacing w:after="0" w:line="240" w:lineRule="auto"/>
              <w:rPr>
                <w:rFonts w:ascii="Arial" w:hAnsi="Arial" w:cs="Arial"/>
                <w:position w:val="-88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</w:rPr>
              <w:t xml:space="preserve">              </w:t>
            </w:r>
            <w:r w:rsidRPr="007A6C3A">
              <w:rPr>
                <w:rFonts w:ascii="Arial" w:hAnsi="Arial" w:cs="Arial"/>
                <w:sz w:val="18"/>
              </w:rPr>
              <w:t>=</w:t>
            </w:r>
            <w:r>
              <w:rPr>
                <w:rFonts w:ascii="Arial" w:hAnsi="Arial" w:cs="Arial"/>
                <w:sz w:val="18"/>
              </w:rPr>
              <w:t xml:space="preserve"> </w:t>
            </w:r>
            <w:r w:rsidRPr="007A6C3A">
              <w:rPr>
                <w:rFonts w:ascii="Arial" w:hAnsi="Arial" w:cs="Arial"/>
                <w:sz w:val="18"/>
              </w:rPr>
              <w:t>3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M1 for rearranging and substituting given values of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35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position w:val="-20"/>
              </w:rPr>
              <w:object w:dxaOrig="1120" w:dyaOrig="540">
                <v:shape id="_x0000_i1115" type="#_x0000_t75" style="width:53.25pt;height:27pt" o:ole="">
                  <v:imagedata r:id="rId159" o:title=""/>
                </v:shape>
                <o:OLEObject Type="Embed" ProgID="Equation.DSMT4" ShapeID="_x0000_i1115" DrawAspect="Content" ObjectID="_1494417151" r:id="rId160"/>
              </w:object>
            </w:r>
            <w:r w:rsidRPr="00317F87">
              <w:t>=</w:t>
            </w:r>
            <w:r w:rsidRPr="00317F87">
              <w:rPr>
                <w:position w:val="-20"/>
              </w:rPr>
              <w:object w:dxaOrig="1180" w:dyaOrig="840">
                <v:shape id="_x0000_i1116" type="#_x0000_t75" style="width:59.25pt;height:40.5pt" o:ole="">
                  <v:imagedata r:id="rId161" o:title=""/>
                </v:shape>
                <o:OLEObject Type="Embed" ProgID="Equation.DSMT4" ShapeID="_x0000_i1116" DrawAspect="Content" ObjectID="_1494417152" r:id="rId162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t>=</w:t>
            </w:r>
            <w:r w:rsidRPr="00317F87">
              <w:rPr>
                <w:position w:val="-20"/>
              </w:rPr>
              <w:object w:dxaOrig="760" w:dyaOrig="860">
                <v:shape id="_x0000_i1117" type="#_x0000_t75" style="width:38.25pt;height:42.75pt" o:ole="">
                  <v:imagedata r:id="rId163" o:title=""/>
                </v:shape>
                <o:OLEObject Type="Embed" ProgID="Equation.DSMT4" ShapeID="_x0000_i1117" DrawAspect="Content" ObjectID="_1494417153" r:id="rId164"/>
              </w:object>
            </w:r>
          </w:p>
          <w:p w:rsidR="002D5A78" w:rsidRPr="00317F87" w:rsidRDefault="002D5A78" w:rsidP="00B37EA2">
            <w:pPr>
              <w:spacing w:before="120"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s above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appropriate substitution to enable comparison with Q35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showing that the two functions give the same answer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6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317F87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Cs/>
                <w:sz w:val="18"/>
                <w:szCs w:val="18"/>
                <w:lang w:val="pt-BR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>(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) = </w:t>
            </w:r>
            <w:r w:rsidRPr="00317F87">
              <w:rPr>
                <w:rStyle w:val="algChar"/>
                <w:rFonts w:cs="Arial"/>
                <w:szCs w:val="18"/>
              </w:rPr>
              <w:t xml:space="preserve">mx </w:t>
            </w:r>
            <w:r w:rsidRPr="00317F87">
              <w:rPr>
                <w:rFonts w:ascii="Arial" w:hAnsi="Arial" w:cs="Arial"/>
                <w:iCs/>
                <w:sz w:val="18"/>
                <w:szCs w:val="18"/>
                <w:lang w:val="pt-BR"/>
              </w:rPr>
              <w:t>+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Style w:val="algChar"/>
                <w:rFonts w:cs="Arial"/>
                <w:szCs w:val="18"/>
              </w:rPr>
              <w:t>c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u w:val="single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The gradient = </w:t>
            </w:r>
            <w:r w:rsidRPr="00317F87">
              <w:rPr>
                <w:position w:val="-20"/>
              </w:rPr>
              <w:object w:dxaOrig="1860" w:dyaOrig="580">
                <v:shape id="_x0000_i1118" type="#_x0000_t75" style="width:92.25pt;height:29.25pt" o:ole="">
                  <v:imagedata r:id="rId165" o:title=""/>
                </v:shape>
                <o:OLEObject Type="Embed" ProgID="Equation.DSMT4" ShapeID="_x0000_i1118" DrawAspect="Content" ObjectID="_1494417154" r:id="rId166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                    = </w:t>
            </w:r>
            <w:r w:rsidRPr="00317F87">
              <w:rPr>
                <w:position w:val="-20"/>
              </w:rPr>
              <w:object w:dxaOrig="1579" w:dyaOrig="520">
                <v:shape id="_x0000_i1119" type="#_x0000_t75" style="width:75.75pt;height:25.5pt" o:ole="">
                  <v:imagedata r:id="rId167" o:title=""/>
                </v:shape>
                <o:OLEObject Type="Embed" ProgID="Equation.DSMT4" ShapeID="_x0000_i1119" DrawAspect="Content" ObjectID="_1494417155" r:id="rId168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                    = </w:t>
            </w:r>
            <w:r w:rsidRPr="00317F87">
              <w:rPr>
                <w:rStyle w:val="algChar"/>
                <w:rFonts w:cs="Arial"/>
                <w:szCs w:val="18"/>
              </w:rPr>
              <w:t>m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317F87">
              <w:rPr>
                <w:rFonts w:ascii="Arial" w:hAnsi="Arial" w:cs="Arial"/>
                <w:iCs/>
                <w:sz w:val="18"/>
                <w:szCs w:val="18"/>
              </w:rPr>
              <w:t>f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>(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) = </w:t>
            </w:r>
            <w:r w:rsidRPr="00317F87">
              <w:rPr>
                <w:rFonts w:ascii="Arial" w:hAnsi="Arial" w:cs="Arial"/>
                <w:i/>
                <w:iCs/>
                <w:position w:val="-20"/>
                <w:sz w:val="18"/>
                <w:szCs w:val="18"/>
              </w:rPr>
              <w:object w:dxaOrig="300" w:dyaOrig="600">
                <v:shape id="_x0000_i1120" type="#_x0000_t75" style="width:15pt;height:30.75pt" o:ole="">
                  <v:imagedata r:id="rId169" o:title=""/>
                </v:shape>
                <o:OLEObject Type="Embed" ProgID="Equation.DSMT4" ShapeID="_x0000_i1120" DrawAspect="Content" ObjectID="_1494417156" r:id="rId170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at  </w:t>
            </w:r>
            <w:r w:rsidRPr="00317F87">
              <w:rPr>
                <w:rStyle w:val="algChar"/>
                <w:rFonts w:cs="Arial"/>
                <w:szCs w:val="18"/>
              </w:rPr>
              <w:t xml:space="preserve">x 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>= 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 gradient = </w:t>
            </w:r>
            <w:r w:rsidRPr="00317F87">
              <w:rPr>
                <w:position w:val="-20"/>
              </w:rPr>
              <w:object w:dxaOrig="1120" w:dyaOrig="859">
                <v:shape id="_x0000_i1121" type="#_x0000_t75" style="width:53.25pt;height:42.75pt" o:ole="">
                  <v:imagedata r:id="rId171" o:title=""/>
                </v:shape>
                <o:OLEObject Type="Embed" ProgID="Equation.DSMT4" ShapeID="_x0000_i1121" DrawAspect="Content" ObjectID="_1494417157" r:id="rId172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u w:val="single"/>
                <w:lang w:val="pt-BR"/>
              </w:rPr>
              <w:t xml:space="preserve">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                    =</w:t>
            </w:r>
            <w:r w:rsidRPr="00317F87">
              <w:rPr>
                <w:position w:val="-20"/>
              </w:rPr>
              <w:object w:dxaOrig="200" w:dyaOrig="520">
                <v:shape id="_x0000_i1122" type="#_x0000_t75" style="width:11.25pt;height:25.5pt" o:ole="">
                  <v:imagedata r:id="rId173" o:title=""/>
                </v:shape>
                <o:OLEObject Type="Embed" ProgID="Equation.DSMT4" ShapeID="_x0000_i1122" DrawAspect="Content" ObjectID="_1494417158" r:id="rId174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 (</w:t>
            </w:r>
            <w:r w:rsidRPr="00317F87">
              <w:rPr>
                <w:rFonts w:ascii="Arial" w:hAnsi="Arial" w:cs="Arial"/>
                <w:iCs/>
                <w:sz w:val="18"/>
                <w:szCs w:val="18"/>
                <w:lang w:val="pt-BR"/>
              </w:rPr>
              <w:t>2</w:t>
            </w:r>
            <w:r w:rsidRPr="00317F87">
              <w:rPr>
                <w:rStyle w:val="algChar"/>
                <w:rFonts w:cs="Arial"/>
                <w:szCs w:val="18"/>
              </w:rPr>
              <w:t xml:space="preserve">x 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+ </w:t>
            </w:r>
            <w:r w:rsidRPr="00317F87">
              <w:rPr>
                <w:rStyle w:val="algChar"/>
                <w:rFonts w:cs="Arial"/>
                <w:szCs w:val="18"/>
              </w:rPr>
              <w:t>h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 xml:space="preserve">)  </w:t>
            </w:r>
            <w:r w:rsidRPr="00317F87">
              <w:rPr>
                <w:rStyle w:val="algChar"/>
                <w:rFonts w:cs="Arial"/>
                <w:szCs w:val="18"/>
              </w:rPr>
              <w:t>h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  <w:lang w:val="pt-BR"/>
              </w:rPr>
              <w:t>→ 0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lastRenderedPageBreak/>
              <w:t xml:space="preserve">                    =</w:t>
            </w:r>
            <w:r w:rsidRPr="00317F87">
              <w:rPr>
                <w:position w:val="-20"/>
              </w:rPr>
              <w:object w:dxaOrig="200" w:dyaOrig="520">
                <v:shape id="_x0000_i1123" type="#_x0000_t75" style="width:11.25pt;height:25.5pt" o:ole="">
                  <v:imagedata r:id="rId173" o:title=""/>
                </v:shape>
                <o:OLEObject Type="Embed" ProgID="Equation.DSMT4" ShapeID="_x0000_i1123" DrawAspect="Content" ObjectID="_1494417159" r:id="rId175"/>
              </w:objec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(</w:t>
            </w:r>
            <w:r w:rsidRPr="00317F87">
              <w:rPr>
                <w:rFonts w:ascii="Arial" w:hAnsi="Arial" w:cs="Arial"/>
                <w:iCs/>
                <w:sz w:val="18"/>
                <w:szCs w:val="18"/>
              </w:rPr>
              <w:t>2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) =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At </w:t>
            </w:r>
            <w:r w:rsidRPr="00317F87">
              <w:rPr>
                <w:rStyle w:val="algChar"/>
                <w:rFonts w:cs="Arial"/>
                <w:szCs w:val="18"/>
              </w:rPr>
              <w:t>x</w:t>
            </w:r>
            <w:r w:rsidRPr="00317F87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2, gradient = 2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From the graph, points on the tangent are (1, 0) and (2, 2)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The gradient = </w:t>
            </w:r>
            <w:r w:rsidRPr="00317F87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520">
                <v:shape id="_x0000_i1124" type="#_x0000_t75" style="width:24.75pt;height:24.75pt" o:ole="">
                  <v:imagedata r:id="rId176" o:title=""/>
                </v:shape>
                <o:OLEObject Type="Embed" ProgID="Equation.DSMT4" ShapeID="_x0000_i1124" DrawAspect="Content" ObjectID="_1494417160" r:id="rId177"/>
              </w:object>
            </w:r>
            <w:r w:rsidRPr="00317F87">
              <w:rPr>
                <w:rFonts w:ascii="Arial" w:hAnsi="Arial" w:cs="Arial"/>
                <w:sz w:val="18"/>
                <w:szCs w:val="18"/>
              </w:rPr>
              <w:t>= 2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As working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s working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lastRenderedPageBreak/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arity of proof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accuracy with manipulation of function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ear reasoning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accuracy with manipulation of function to show a gradient of 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M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gradient from points on the straight line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lastRenderedPageBreak/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6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7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£28 </w:t>
            </w:r>
            <w:r w:rsidRPr="00250D22">
              <w:rPr>
                <w:rFonts w:ascii="Arial" w:hAnsi="Arial" w:cs="Arial"/>
                <w:sz w:val="18"/>
                <w:szCs w:val="18"/>
              </w:rPr>
              <w:t>000 × 1.0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3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£32 </w:t>
            </w:r>
            <w:r w:rsidRPr="00250D22">
              <w:rPr>
                <w:rFonts w:ascii="Arial" w:hAnsi="Arial" w:cs="Arial"/>
                <w:sz w:val="18"/>
                <w:szCs w:val="18"/>
              </w:rPr>
              <w:t>413.5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£14 500 </w:t>
            </w:r>
            <w:r w:rsidRPr="00250D22">
              <w:rPr>
                <w:rFonts w:ascii="Arial" w:hAnsi="Arial" w:cs="Arial"/>
                <w:sz w:val="18"/>
                <w:szCs w:val="18"/>
              </w:rPr>
              <w:t>× 1.05</w:t>
            </w:r>
            <w:r w:rsidRPr="00CA06AC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gt;</w:t>
            </w:r>
            <w:r>
              <w:rPr>
                <w:rFonts w:ascii="Arial" w:hAnsi="Arial" w:cs="Arial"/>
                <w:sz w:val="18"/>
                <w:szCs w:val="18"/>
              </w:rPr>
              <w:t xml:space="preserve"> £ 20 00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8254C8">
              <w:rPr>
                <w:rFonts w:ascii="Arial" w:hAnsi="Arial" w:cs="Arial"/>
                <w:position w:val="-24"/>
                <w:sz w:val="18"/>
                <w:szCs w:val="18"/>
              </w:rPr>
              <w:object w:dxaOrig="639" w:dyaOrig="600">
                <v:shape id="_x0000_i1125" type="#_x0000_t75" style="width:32.25pt;height:30.75pt" o:ole="">
                  <v:imagedata r:id="rId178" o:title=""/>
                </v:shape>
                <o:OLEObject Type="Embed" ProgID="Equation.DSMT4" ShapeID="_x0000_i1125" DrawAspect="Content" ObjectID="_1494417161" r:id="rId179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1.4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Try </w:t>
            </w:r>
            <w:r w:rsidRPr="008254C8">
              <w:rPr>
                <w:rStyle w:val="algChar"/>
                <w:rFonts w:cs="Arial"/>
                <w:szCs w:val="18"/>
              </w:rPr>
              <w:t>n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7 year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£14 </w:t>
            </w:r>
            <w:r w:rsidRPr="00250D22">
              <w:rPr>
                <w:rFonts w:ascii="Arial" w:hAnsi="Arial" w:cs="Arial"/>
                <w:sz w:val="18"/>
                <w:szCs w:val="18"/>
              </w:rPr>
              <w:t>500 × 1.0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7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£20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402.96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317F87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£32 413.50</w:t>
            </w:r>
          </w:p>
          <w:p w:rsidR="002D5A78" w:rsidRPr="00317F87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2D5A78" w:rsidRPr="00317F87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317F87">
              <w:rPr>
                <w:rFonts w:ascii="Arial" w:hAnsi="Arial" w:cs="Arial"/>
                <w:color w:val="000000"/>
                <w:sz w:val="18"/>
                <w:szCs w:val="18"/>
                <w:lang w:val="en-US"/>
              </w:rPr>
              <w:t>7 years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B1 for identification and use of multiplier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trial and improvement or reasoning to try 7 years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38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ycamore: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 × 1.08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1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9.327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4 × 1.08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0.073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onifer: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 × 1.1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1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9.30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 × 1.15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2</w:t>
            </w:r>
            <w:r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0.7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12 years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color w:val="000000"/>
                <w:sz w:val="18"/>
                <w:szCs w:val="18"/>
                <w:shd w:val="clear" w:color="auto" w:fill="FFFFFF"/>
                <w:lang w:val="en-US"/>
              </w:rPr>
              <w:t>After 11 years, the sycamore is 9.326 m tall and the conifer is 9.305 m tall. After 12 years, the sycamore is 10.073 m tall and the conifer is 10.7 m tall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calculation method to find heights of trees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arity of final reasoning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P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finding all four heights after 11 and 12 years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p w:rsidR="002D5A78" w:rsidRDefault="002D5A78"/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2D5A78" w:rsidRPr="00250D22" w:rsidTr="009337CF">
        <w:trPr>
          <w:trHeight w:val="962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39 a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</w:r>
            <w:r w:rsidRPr="00753DCC">
              <w:rPr>
                <w:rFonts w:ascii="Arial" w:hAnsi="Arial" w:cs="Arial"/>
                <w:b/>
                <w:bCs/>
                <w:sz w:val="18"/>
                <w:szCs w:val="18"/>
              </w:rPr>
              <w:t>b</w:t>
            </w: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753DC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753DCC"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c</w:t>
            </w: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 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Style w:val="algChar"/>
                <w:rFonts w:cs="Arial"/>
                <w:szCs w:val="18"/>
              </w:rPr>
              <w:t>A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 xml:space="preserve">×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2</w:t>
            </w:r>
            <w:r w:rsidRPr="00317F87">
              <w:rPr>
                <w:rStyle w:val="algChar"/>
                <w:rFonts w:cs="Arial"/>
                <w:szCs w:val="18"/>
              </w:rPr>
              <w:t>A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 xml:space="preserve">Divide both sides by </w:t>
            </w:r>
            <w:r w:rsidRPr="00317F87">
              <w:rPr>
                <w:rStyle w:val="algChar"/>
                <w:rFonts w:cs="Arial"/>
                <w:szCs w:val="18"/>
              </w:rPr>
              <w:t>A.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  <w:lang w:val="pt-BR"/>
              </w:rPr>
              <w:t>n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≥ 2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0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1.48 (2 dp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5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1.80 (2 dp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20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2.19 (2 dp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7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1.95 (2 dp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lang w:val="pt-BR"/>
              </w:rPr>
            </w:pP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1.04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  <w:lang w:val="pt-BR"/>
              </w:rPr>
              <w:t xml:space="preserve">18 </w:t>
            </w:r>
            <w:r w:rsidRPr="00317F87">
              <w:rPr>
                <w:rFonts w:ascii="Arial" w:hAnsi="Arial" w:cs="Arial"/>
                <w:sz w:val="18"/>
                <w:szCs w:val="18"/>
                <w:lang w:val="pt-BR"/>
              </w:rPr>
              <w:t>= 2.03 (2 dp)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eastAsia="Times New Roman" w:hAnsi="Arial" w:cs="Arial"/>
                <w:position w:val="-68"/>
                <w:sz w:val="18"/>
                <w:szCs w:val="18"/>
              </w:rPr>
              <w:object w:dxaOrig="1160" w:dyaOrig="1480">
                <v:shape id="_x0000_i1126" type="#_x0000_t75" style="width:55.5pt;height:74.25pt" o:ole="">
                  <v:imagedata r:id="rId180" o:title=""/>
                </v:shape>
                <o:OLEObject Type="Embed" ProgID="Equation.DSMT4" ShapeID="_x0000_i1126" DrawAspect="Content" ObjectID="_1494417162" r:id="rId181"/>
              </w:objec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n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 </w:t>
            </w:r>
            <w:r w:rsidRPr="00317F87">
              <w:rPr>
                <w:rFonts w:ascii="Arial" w:hAnsi="Arial" w:cs="Arial"/>
                <w:sz w:val="18"/>
                <w:szCs w:val="18"/>
              </w:rPr>
              <w:t>= 0.1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2 </w:t>
            </w:r>
            <w:r w:rsidRPr="00317F87">
              <w:rPr>
                <w:rFonts w:ascii="Arial" w:hAnsi="Arial" w:cs="Arial"/>
                <w:sz w:val="18"/>
                <w:szCs w:val="18"/>
              </w:rPr>
              <w:t>= 0.36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5 </w:t>
            </w:r>
            <w:r w:rsidRPr="00317F87">
              <w:rPr>
                <w:rFonts w:ascii="Arial" w:hAnsi="Arial" w:cs="Arial"/>
                <w:sz w:val="18"/>
                <w:szCs w:val="18"/>
              </w:rPr>
              <w:t>= 0.077 76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0.6</w:t>
            </w:r>
            <w:r w:rsidRPr="00317F87">
              <w:rPr>
                <w:rFonts w:ascii="Arial" w:hAnsi="Arial" w:cs="Arial"/>
                <w:sz w:val="18"/>
                <w:szCs w:val="18"/>
                <w:vertAlign w:val="superscript"/>
              </w:rPr>
              <w:t xml:space="preserve">4 </w:t>
            </w:r>
            <w:r w:rsidRPr="00317F87">
              <w:rPr>
                <w:rFonts w:ascii="Arial" w:hAnsi="Arial" w:cs="Arial"/>
                <w:sz w:val="18"/>
                <w:szCs w:val="18"/>
              </w:rPr>
              <w:t>= 0.1296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18 years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 xml:space="preserve">4 bounces 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Own problem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317F87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appropriate iterations to find 2</w:t>
            </w:r>
            <w:r w:rsidRPr="00317F87">
              <w:rPr>
                <w:rFonts w:ascii="Times New Roman" w:hAnsi="Times New Roman" w:cs="Times New Roman"/>
                <w:i/>
                <w:sz w:val="18"/>
                <w:szCs w:val="18"/>
              </w:rPr>
              <w:t>A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M1 for appropriate iterations to find number of bounces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317F87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317F87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317F87">
              <w:rPr>
                <w:rFonts w:ascii="Arial" w:hAnsi="Arial" w:cs="Arial"/>
                <w:sz w:val="18"/>
                <w:szCs w:val="18"/>
              </w:rPr>
              <w:t>1 for clarity, relevance and accuracy of own question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820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0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i/>
                <w:iCs/>
                <w:sz w:val="18"/>
                <w:szCs w:val="18"/>
              </w:rPr>
            </w:pP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f</w:t>
            </w:r>
            <w:r w:rsidRPr="00CA06AC">
              <w:rPr>
                <w:rFonts w:ascii="Arial" w:hAnsi="Arial" w:cs="Arial"/>
                <w:iCs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x</w:t>
            </w:r>
            <w:r w:rsidRPr="00CA06AC">
              <w:rPr>
                <w:rFonts w:ascii="Arial" w:hAnsi="Arial" w:cs="Arial"/>
                <w:iCs/>
                <w:sz w:val="18"/>
                <w:szCs w:val="18"/>
              </w:rPr>
              <w:t>)</w:t>
            </w:r>
            <w:r>
              <w:rPr>
                <w:rFonts w:ascii="Arial" w:hAnsi="Arial" w:cs="Arial"/>
                <w:iCs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=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)</w:t>
            </w:r>
            <w:r w:rsidRPr="00CA06AC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perscript"/>
              </w:rPr>
              <w:t>x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D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ay     </w:t>
            </w:r>
            <w:r>
              <w:rPr>
                <w:rFonts w:ascii="Arial" w:hAnsi="Arial" w:cs="Arial"/>
                <w:sz w:val="18"/>
                <w:szCs w:val="18"/>
              </w:rPr>
              <w:t>Number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of bacteria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4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</w:t>
            </w:r>
            <w:r w:rsidRPr="00250D22">
              <w:rPr>
                <w:rFonts w:ascii="Arial" w:hAnsi="Arial" w:cs="Arial"/>
                <w:sz w:val="18"/>
                <w:szCs w:val="18"/>
              </w:rPr>
              <w:t>8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16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32</w:t>
            </w:r>
          </w:p>
          <w:p w:rsidR="002D5A78" w:rsidRPr="00250D22" w:rsidRDefault="002D5A78" w:rsidP="00B37EA2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ind w:left="1283" w:hanging="113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64  = 2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6</w:t>
            </w:r>
          </w:p>
          <w:p w:rsidR="002D5A78" w:rsidRPr="00250D22" w:rsidRDefault="002D5A78" w:rsidP="00B37EA2">
            <w:pPr>
              <w:spacing w:after="0" w:line="240" w:lineRule="auto"/>
              <w:ind w:left="360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6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64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The p</w:t>
            </w:r>
            <w:r w:rsidRPr="00250D22">
              <w:rPr>
                <w:rFonts w:ascii="Arial" w:hAnsi="Arial" w:cs="Arial"/>
                <w:sz w:val="18"/>
                <w:szCs w:val="18"/>
              </w:rPr>
              <w:t>opulation doubles each day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re constants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the starting size of the population and so doesn’t chang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the multiplier (by how much the population grows each day) and the value of this doesn’t change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s a variable as it represents the changing number of days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62BB4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iterations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cao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3: one mark for each explanation of </w:t>
            </w: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and </w:t>
            </w:r>
            <w:r w:rsidRPr="005819BC">
              <w:rPr>
                <w:rStyle w:val="algChar"/>
                <w:rFonts w:cs="Arial"/>
                <w:szCs w:val="18"/>
              </w:rPr>
              <w:t>x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Default="002D5A78"/>
    <w:tbl>
      <w:tblPr>
        <w:tblpPr w:leftFromText="180" w:rightFromText="180" w:vertAnchor="text" w:tblpY="1"/>
        <w:tblOverlap w:val="never"/>
        <w:tblW w:w="152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077"/>
        <w:gridCol w:w="3684"/>
        <w:gridCol w:w="3542"/>
        <w:gridCol w:w="770"/>
        <w:gridCol w:w="672"/>
        <w:gridCol w:w="4645"/>
        <w:gridCol w:w="854"/>
      </w:tblGrid>
      <w:tr w:rsidR="002D5A78" w:rsidRPr="00250D22" w:rsidTr="00B37EA2">
        <w:trPr>
          <w:trHeight w:val="609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lastRenderedPageBreak/>
              <w:t>41</w:t>
            </w: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</w:t>
            </w: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</w:t>
            </w: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iii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>
              <w:rPr>
                <w:rFonts w:ascii="Arial" w:hAnsi="Arial" w:cs="Arial"/>
                <w:sz w:val="18"/>
                <w:szCs w:val="18"/>
              </w:rPr>
              <w:t>F</w:t>
            </w:r>
            <w:r w:rsidRPr="00250D22">
              <w:rPr>
                <w:rFonts w:ascii="Arial" w:hAnsi="Arial" w:cs="Arial"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) = </w:t>
            </w:r>
            <w:r w:rsidRPr="005819BC">
              <w:rPr>
                <w:rStyle w:val="algChar"/>
                <w:rFonts w:cs="Arial"/>
                <w:szCs w:val="18"/>
              </w:rPr>
              <w:t>a</w:t>
            </w:r>
            <w:r w:rsidRPr="00250D22">
              <w:rPr>
                <w:rFonts w:ascii="Arial" w:hAnsi="Arial" w:cs="Arial"/>
                <w:sz w:val="18"/>
                <w:szCs w:val="18"/>
              </w:rPr>
              <w:t>(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)</w:t>
            </w:r>
            <w:r w:rsidRPr="005819BC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x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lt;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 xml:space="preserve">the population </w:t>
            </w:r>
            <w:r w:rsidRPr="00250D22">
              <w:rPr>
                <w:rFonts w:ascii="Arial" w:hAnsi="Arial" w:cs="Arial"/>
                <w:sz w:val="18"/>
                <w:szCs w:val="18"/>
              </w:rPr>
              <w:t>decrease</w:t>
            </w:r>
            <w:r>
              <w:rPr>
                <w:rFonts w:ascii="Arial" w:hAnsi="Arial" w:cs="Arial"/>
                <w:sz w:val="18"/>
                <w:szCs w:val="18"/>
              </w:rPr>
              <w:t>s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 xml:space="preserve">the population </w:t>
            </w:r>
            <w:r w:rsidRPr="00250D22">
              <w:rPr>
                <w:rFonts w:ascii="Arial" w:hAnsi="Arial" w:cs="Arial"/>
                <w:sz w:val="18"/>
                <w:szCs w:val="18"/>
              </w:rPr>
              <w:t>stay</w:t>
            </w:r>
            <w:r>
              <w:rPr>
                <w:rFonts w:ascii="Arial" w:hAnsi="Arial" w:cs="Arial"/>
                <w:sz w:val="18"/>
                <w:szCs w:val="18"/>
              </w:rPr>
              <w:t>s th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same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819BC">
              <w:rPr>
                <w:rStyle w:val="algChar"/>
                <w:rFonts w:cs="Arial"/>
                <w:szCs w:val="18"/>
              </w:rPr>
              <w:t>b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&gt;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</w:t>
            </w:r>
            <w:r>
              <w:rPr>
                <w:rFonts w:ascii="Arial" w:hAnsi="Arial" w:cs="Arial"/>
                <w:sz w:val="18"/>
                <w:szCs w:val="18"/>
              </w:rPr>
              <w:t>the population increases.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62BB4">
              <w:rPr>
                <w:rFonts w:ascii="Arial" w:hAnsi="Arial" w:cs="Arial"/>
                <w:sz w:val="18"/>
                <w:szCs w:val="18"/>
              </w:rPr>
              <w:t>3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1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r each correct explanation of the impact on the population as </w:t>
            </w:r>
            <w:r w:rsidRPr="005819BC">
              <w:rPr>
                <w:rStyle w:val="algChar"/>
                <w:rFonts w:cs="Arial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varies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1341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2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Epidemic started by a single carrier so 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BD76EF">
              <w:rPr>
                <w:rFonts w:ascii="Times New Roman" w:hAnsi="Times New Roman" w:cs="Times New Roman"/>
                <w:i/>
                <w:sz w:val="18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0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Considering infection after 10 days so</w:t>
            </w:r>
            <w:r>
              <w:rPr>
                <w:rFonts w:ascii="Arial" w:hAnsi="Arial" w:cs="Arial"/>
                <w:sz w:val="18"/>
                <w:szCs w:val="18"/>
              </w:rPr>
              <w:br/>
            </w:r>
            <w:r w:rsidRPr="00BD76EF"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  <w:t xml:space="preserve">t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0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bscript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CA06AC">
              <w:rPr>
                <w:rFonts w:ascii="Times New Roman" w:hAnsi="Times New Roman" w:cs="Times New Roman"/>
                <w:i/>
                <w:sz w:val="18"/>
                <w:szCs w:val="18"/>
                <w:vertAlign w:val="subscript"/>
              </w:rPr>
              <w:t>n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+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1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67069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670690">
              <w:rPr>
                <w:rFonts w:ascii="Times New Roman" w:hAnsi="Times New Roman" w:cs="Times New Roman"/>
                <w:i/>
                <w:sz w:val="18"/>
                <w:szCs w:val="18"/>
                <w:vertAlign w:val="superscript"/>
              </w:rPr>
              <w:t>t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  <w:r>
              <w:rPr>
                <w:rStyle w:val="algChar"/>
                <w:rFonts w:cs="Arial"/>
                <w:szCs w:val="18"/>
              </w:rPr>
              <w:t xml:space="preserve">  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>10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670690">
              <w:rPr>
                <w:rFonts w:ascii="Times New Roman" w:hAnsi="Times New Roman" w:cs="Times New Roman"/>
                <w:i/>
                <w:sz w:val="18"/>
                <w:szCs w:val="18"/>
              </w:rPr>
              <w:t>R</w:t>
            </w:r>
            <w:r w:rsidRPr="00250D22">
              <w:rPr>
                <w:rFonts w:ascii="Arial" w:hAnsi="Arial" w:cs="Arial"/>
                <w:sz w:val="18"/>
                <w:szCs w:val="18"/>
                <w:vertAlign w:val="superscript"/>
              </w:rPr>
              <w:t>1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  <w:vertAlign w:val="superscript"/>
              </w:rPr>
            </w:pPr>
          </w:p>
          <w:p w:rsidR="002D5A78" w:rsidRPr="002B6613" w:rsidRDefault="002D5A78" w:rsidP="00B37EA2">
            <w:pPr>
              <w:pStyle w:val="TableParagraph"/>
              <w:tabs>
                <w:tab w:val="left" w:pos="426"/>
              </w:tabs>
              <w:jc w:val="both"/>
              <w:rPr>
                <w:rFonts w:ascii="Arial" w:hAnsi="Arial" w:cs="Arial"/>
                <w:color w:val="FF0000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Newspaper headline to engage readers with the story of this epidemic e.g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how long before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>people ar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infected. 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interpretation of , and use of, the iterative formula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A1 for cao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relevant , informative headline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val="283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1B1308">
        <w:trPr>
          <w:trHeight w:val="1277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0E026C"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1B1308">
              <w:rPr>
                <w:rFonts w:ascii="Arial" w:hAnsi="Arial" w:cs="Arial"/>
                <w:position w:val="-74"/>
                <w:sz w:val="18"/>
                <w:szCs w:val="18"/>
              </w:rPr>
              <w:object w:dxaOrig="1540" w:dyaOrig="1600">
                <v:shape id="_x0000_i1127" type="#_x0000_t75" style="width:75pt;height:76.5pt" o:ole="">
                  <v:imagedata r:id="rId182" o:title=""/>
                </v:shape>
                <o:OLEObject Type="Embed" ProgID="Equation.DSMT4" ShapeID="_x0000_i1127" DrawAspect="Content" ObjectID="_1494417163" r:id="rId183"/>
              </w:object>
            </w: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0.43 bar</w:t>
            </w: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162BB4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use of formula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A1 cao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1B1308">
        <w:trPr>
          <w:trHeight w:hRule="exact" w:val="370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18"/>
                <w:szCs w:val="18"/>
              </w:rPr>
            </w:pPr>
            <w:r w:rsidRPr="00162BB4"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2D5A78" w:rsidRPr="00250D22" w:rsidTr="00B37EA2">
        <w:trPr>
          <w:trHeight w:val="1216"/>
        </w:trPr>
        <w:tc>
          <w:tcPr>
            <w:tcW w:w="1077" w:type="dxa"/>
            <w:vMerge w:val="restart"/>
            <w:tcMar>
              <w:top w:w="28" w:type="dxa"/>
              <w:bottom w:w="28" w:type="dxa"/>
            </w:tcMar>
          </w:tcPr>
          <w:p w:rsidR="002D5A78" w:rsidRPr="000E026C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 xml:space="preserve">44 </w:t>
            </w: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a</w:t>
            </w: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  <w:p w:rsidR="002D5A78" w:rsidRPr="000E026C" w:rsidRDefault="002D5A78" w:rsidP="00B37EA2">
            <w:pPr>
              <w:tabs>
                <w:tab w:val="left" w:pos="256"/>
              </w:tabs>
              <w:spacing w:before="120"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ab/>
              <w:t>b</w:t>
            </w:r>
          </w:p>
        </w:tc>
        <w:tc>
          <w:tcPr>
            <w:tcW w:w="368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Style w:val="algChar"/>
                <w:rFonts w:cs="Arial"/>
                <w:szCs w:val="18"/>
              </w:rPr>
              <w:t xml:space="preserve">x 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>=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+ </w:t>
            </w:r>
            <w:r w:rsidRPr="001402DE">
              <w:rPr>
                <w:rFonts w:ascii="Arial" w:hAnsi="Arial" w:cs="Arial"/>
                <w:position w:val="-20"/>
                <w:sz w:val="18"/>
                <w:szCs w:val="18"/>
              </w:rPr>
              <w:object w:dxaOrig="480" w:dyaOrig="520">
                <v:shape id="_x0000_i1128" type="#_x0000_t75" style="width:24.75pt;height:24.75pt" o:ole="">
                  <v:imagedata r:id="rId184" o:title=""/>
                </v:shape>
                <o:OLEObject Type="Embed" ProgID="Equation.DSMT4" ShapeID="_x0000_i1128" DrawAspect="Content" ObjectID="_1494417164" r:id="rId185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670690">
              <w:rPr>
                <w:rFonts w:ascii="Arial" w:hAnsi="Arial" w:cs="Arial"/>
                <w:iCs/>
                <w:sz w:val="18"/>
                <w:szCs w:val="18"/>
              </w:rPr>
              <w:t>(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– </w:t>
            </w:r>
            <w:r w:rsidRPr="00250D22">
              <w:rPr>
                <w:rFonts w:ascii="Arial" w:hAnsi="Arial" w:cs="Arial"/>
                <w:sz w:val="18"/>
                <w:szCs w:val="18"/>
              </w:rPr>
              <w:t>3)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>
              <w:rPr>
                <w:rStyle w:val="algChar"/>
                <w:rFonts w:cs="Arial"/>
                <w:szCs w:val="18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</w:rPr>
              <w:t xml:space="preserve">– </w:t>
            </w:r>
            <w:r w:rsidRPr="00250D22">
              <w:rPr>
                <w:rFonts w:ascii="Arial" w:hAnsi="Arial" w:cs="Arial"/>
                <w:sz w:val="18"/>
                <w:szCs w:val="18"/>
              </w:rPr>
              <w:t>3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11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– </w:t>
            </w:r>
            <w:r w:rsidRPr="00670690">
              <w:rPr>
                <w:rFonts w:ascii="Arial" w:hAnsi="Arial" w:cs="Arial"/>
                <w:iCs/>
                <w:sz w:val="18"/>
                <w:szCs w:val="18"/>
              </w:rPr>
              <w:t>3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= 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+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8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  <w:vertAlign w:val="superscript"/>
              </w:rPr>
              <w:t>2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– </w:t>
            </w:r>
            <w:r w:rsidRPr="00670690">
              <w:rPr>
                <w:rFonts w:ascii="Arial" w:hAnsi="Arial" w:cs="Arial"/>
                <w:iCs/>
                <w:sz w:val="18"/>
                <w:szCs w:val="18"/>
              </w:rPr>
              <w:t>4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8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=</w:t>
            </w:r>
            <w:r w:rsidRPr="00567EFD">
              <w:rPr>
                <w:rFonts w:ascii="Arial" w:hAnsi="Arial" w:cs="Arial"/>
                <w:iCs/>
                <w:sz w:val="18"/>
                <w:szCs w:val="18"/>
              </w:rPr>
              <w:t xml:space="preserve"> 0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if </w:t>
            </w: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670690">
              <w:rPr>
                <w:rFonts w:ascii="Arial" w:hAnsi="Arial" w:cs="Arial"/>
                <w:iCs/>
                <w:sz w:val="18"/>
                <w:szCs w:val="18"/>
                <w:vertAlign w:val="subscript"/>
              </w:rPr>
              <w:t>1</w:t>
            </w:r>
            <w:r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  <w:vertAlign w:val="subscript"/>
              </w:rPr>
              <w:t>2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+ </w:t>
            </w:r>
            <w:r w:rsidRPr="00567EFD">
              <w:rPr>
                <w:rFonts w:ascii="Arial" w:hAnsi="Arial" w:cs="Arial"/>
                <w:position w:val="-24"/>
                <w:sz w:val="18"/>
                <w:szCs w:val="18"/>
              </w:rPr>
              <w:object w:dxaOrig="620" w:dyaOrig="560">
                <v:shape id="_x0000_i1129" type="#_x0000_t75" style="width:30.75pt;height:27.75pt" o:ole="">
                  <v:imagedata r:id="rId186" o:title=""/>
                </v:shape>
                <o:OLEObject Type="Embed" ProgID="Equation.DSMT4" ShapeID="_x0000_i1129" DrawAspect="Content" ObjectID="_1494417165" r:id="rId187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= 1 + </w:t>
            </w:r>
            <w:r w:rsidRPr="00567EFD">
              <w:rPr>
                <w:rFonts w:ascii="Arial" w:hAnsi="Arial" w:cs="Arial"/>
                <w:position w:val="-20"/>
                <w:sz w:val="18"/>
                <w:szCs w:val="18"/>
              </w:rPr>
              <w:object w:dxaOrig="279" w:dyaOrig="520">
                <v:shape id="_x0000_i1130" type="#_x0000_t75" style="width:14.25pt;height:24.75pt" o:ole="">
                  <v:imagedata r:id="rId188" o:title=""/>
                </v:shape>
                <o:OLEObject Type="Embed" ProgID="Equation.DSMT4" ShapeID="_x0000_i1130" DrawAspect="Content" ObjectID="_1494417166" r:id="rId189"/>
              </w:objec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 6.5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671D8C">
              <w:rPr>
                <w:rStyle w:val="algChar"/>
                <w:rFonts w:cs="Arial"/>
                <w:szCs w:val="18"/>
              </w:rPr>
              <w:t>x</w:t>
            </w:r>
            <w:r w:rsidRPr="00670690">
              <w:rPr>
                <w:rFonts w:ascii="Arial" w:hAnsi="Arial" w:cs="Arial"/>
                <w:iCs/>
                <w:sz w:val="18"/>
                <w:szCs w:val="18"/>
                <w:vertAlign w:val="subscript"/>
              </w:rPr>
              <w:t>3</w:t>
            </w:r>
            <w:r w:rsidRPr="00250D22"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>
              <w:rPr>
                <w:rFonts w:ascii="Arial" w:hAnsi="Arial" w:cs="Arial"/>
                <w:sz w:val="18"/>
                <w:szCs w:val="18"/>
                <w:vertAlign w:val="subscript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 + </w:t>
            </w:r>
            <w:r w:rsidRPr="00567EFD">
              <w:rPr>
                <w:rFonts w:ascii="Arial" w:hAnsi="Arial" w:cs="Arial"/>
                <w:position w:val="-22"/>
                <w:sz w:val="18"/>
                <w:szCs w:val="18"/>
              </w:rPr>
              <w:object w:dxaOrig="800" w:dyaOrig="560">
                <v:shape id="_x0000_i1131" type="#_x0000_t75" style="width:39pt;height:27.75pt" o:ole="">
                  <v:imagedata r:id="rId190" o:title=""/>
                </v:shape>
                <o:OLEObject Type="Embed" ProgID="Equation.DSMT4" ShapeID="_x0000_i1131" DrawAspect="Content" ObjectID="_1494417167" r:id="rId191"/>
              </w:objec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 4.14286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…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3542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Show that… as workings</w:t>
            </w:r>
            <w:r>
              <w:rPr>
                <w:rFonts w:ascii="Arial" w:hAnsi="Arial" w:cs="Arial"/>
                <w:sz w:val="18"/>
                <w:szCs w:val="18"/>
              </w:rPr>
              <w:t>.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  <w:r w:rsidRPr="00567EFD">
              <w:rPr>
                <w:rStyle w:val="algChar"/>
                <w:rFonts w:cs="Arial"/>
                <w:szCs w:val="18"/>
              </w:rPr>
              <w:t xml:space="preserve">x </w:t>
            </w:r>
            <w:r>
              <w:rPr>
                <w:rFonts w:ascii="Arial" w:hAnsi="Arial" w:cs="Arial"/>
                <w:sz w:val="18"/>
                <w:szCs w:val="18"/>
              </w:rPr>
              <w:t>= –</w:t>
            </w:r>
            <w:r w:rsidRPr="00250D22">
              <w:rPr>
                <w:rFonts w:ascii="Arial" w:hAnsi="Arial" w:cs="Arial"/>
                <w:sz w:val="18"/>
                <w:szCs w:val="18"/>
              </w:rPr>
              <w:t>1.46 to 2 dp</w:t>
            </w:r>
          </w:p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M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162BB4">
              <w:rPr>
                <w:rFonts w:ascii="Arial" w:hAnsi="Arial" w:cs="Arial"/>
                <w:sz w:val="18"/>
                <w:szCs w:val="18"/>
              </w:rPr>
              <w:t>1</w:t>
            </w: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62BB4">
              <w:rPr>
                <w:rFonts w:ascii="Arial" w:hAnsi="Arial" w:cs="Arial"/>
                <w:sz w:val="18"/>
                <w:szCs w:val="18"/>
              </w:rPr>
              <w:t>A1</w:t>
            </w: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  <w:p w:rsidR="002D5A78" w:rsidRPr="00162BB4" w:rsidRDefault="002D5A78" w:rsidP="00B37EA2">
            <w:pPr>
              <w:spacing w:after="12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2" w:type="dxa"/>
            <w:vMerge w:val="restart"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</w:t>
            </w:r>
          </w:p>
        </w:tc>
        <w:tc>
          <w:tcPr>
            <w:tcW w:w="4645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algebraic manipulation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C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clarity of justification</w:t>
            </w: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>M1 for correct use of iteration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B</w:t>
            </w:r>
            <w:r w:rsidRPr="00250D22">
              <w:rPr>
                <w:rFonts w:ascii="Arial" w:hAnsi="Arial" w:cs="Arial"/>
                <w:sz w:val="18"/>
                <w:szCs w:val="18"/>
              </w:rPr>
              <w:t>1 for substitutions</w:t>
            </w: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A1 for </w:t>
            </w:r>
            <w:r w:rsidRPr="00567EFD">
              <w:rPr>
                <w:rFonts w:ascii="Arial" w:hAnsi="Arial" w:cs="Arial"/>
                <w:bCs/>
                <w:sz w:val="18"/>
                <w:szCs w:val="18"/>
              </w:rPr>
              <w:t>one</w:t>
            </w:r>
            <w:r w:rsidRPr="00567EFD">
              <w:rPr>
                <w:rFonts w:ascii="Arial" w:hAnsi="Arial" w:cs="Arial"/>
                <w:sz w:val="18"/>
                <w:szCs w:val="18"/>
              </w:rPr>
              <w:t xml:space="preserve"> root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found (no credit if both roots are found)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 w:rsidRPr="00250D22">
              <w:rPr>
                <w:rFonts w:ascii="Arial" w:hAnsi="Arial" w:cs="Arial"/>
                <w:sz w:val="18"/>
                <w:szCs w:val="18"/>
              </w:rPr>
              <w:t xml:space="preserve">Using </w:t>
            </w:r>
            <w:r>
              <w:rPr>
                <w:rStyle w:val="algChar"/>
                <w:rFonts w:cs="Arial"/>
                <w:szCs w:val="18"/>
              </w:rPr>
              <w:t>x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>=</w:t>
            </w:r>
            <w:r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5 as the first iteration, after 19 iterations you  arrive at </w:t>
            </w:r>
            <w:r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 =</w:t>
            </w:r>
            <w:r>
              <w:rPr>
                <w:rFonts w:ascii="Arial" w:hAnsi="Arial" w:cs="Arial"/>
                <w:sz w:val="18"/>
                <w:szCs w:val="18"/>
              </w:rPr>
              <w:t xml:space="preserve"> –</w:t>
            </w:r>
            <w:r w:rsidRPr="00250D22">
              <w:rPr>
                <w:rFonts w:ascii="Arial" w:hAnsi="Arial" w:cs="Arial"/>
                <w:sz w:val="18"/>
                <w:szCs w:val="18"/>
              </w:rPr>
              <w:t>1.46 to 2 dp</w:t>
            </w:r>
          </w:p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Likewise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, if the first trial is </w:t>
            </w:r>
            <w:r>
              <w:rPr>
                <w:rFonts w:ascii="Arial" w:hAnsi="Arial" w:cs="Arial"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sz w:val="18"/>
                <w:szCs w:val="18"/>
              </w:rPr>
              <w:t xml:space="preserve">1, 11 iterations lead to the solution </w:t>
            </w:r>
            <w:r w:rsidRPr="00567EFD">
              <w:rPr>
                <w:rStyle w:val="algChar"/>
                <w:rFonts w:cs="Arial"/>
                <w:szCs w:val="18"/>
              </w:rPr>
              <w:t>x</w:t>
            </w:r>
            <w:r w:rsidRPr="00250D22">
              <w:rPr>
                <w:rFonts w:ascii="Arial" w:hAnsi="Arial" w:cs="Arial"/>
                <w:i/>
                <w:iCs/>
                <w:sz w:val="18"/>
                <w:szCs w:val="18"/>
              </w:rPr>
              <w:t xml:space="preserve"> = </w:t>
            </w:r>
            <w:r>
              <w:rPr>
                <w:rFonts w:ascii="Arial" w:hAnsi="Arial" w:cs="Arial"/>
                <w:i/>
                <w:iCs/>
                <w:sz w:val="18"/>
                <w:szCs w:val="18"/>
              </w:rPr>
              <w:t>–</w:t>
            </w:r>
            <w:r w:rsidRPr="00250D22">
              <w:rPr>
                <w:rFonts w:ascii="Arial" w:hAnsi="Arial" w:cs="Arial"/>
                <w:iCs/>
                <w:sz w:val="18"/>
                <w:szCs w:val="18"/>
              </w:rPr>
              <w:t xml:space="preserve">1.46 </w:t>
            </w:r>
            <w:r w:rsidRPr="00250D22">
              <w:rPr>
                <w:rFonts w:ascii="Arial" w:hAnsi="Arial" w:cs="Arial"/>
                <w:sz w:val="18"/>
                <w:szCs w:val="18"/>
              </w:rPr>
              <w:t>to 2 dp.</w:t>
            </w:r>
          </w:p>
        </w:tc>
        <w:tc>
          <w:tcPr>
            <w:tcW w:w="854" w:type="dxa"/>
            <w:vMerge w:val="restart"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H</w:t>
            </w:r>
          </w:p>
        </w:tc>
      </w:tr>
      <w:tr w:rsidR="002D5A78" w:rsidRPr="00250D22" w:rsidTr="00B37EA2">
        <w:trPr>
          <w:trHeight w:hRule="exact" w:val="284"/>
        </w:trPr>
        <w:tc>
          <w:tcPr>
            <w:tcW w:w="1077" w:type="dxa"/>
            <w:vMerge/>
            <w:tcMar>
              <w:top w:w="28" w:type="dxa"/>
              <w:bottom w:w="28" w:type="dxa"/>
            </w:tcMar>
          </w:tcPr>
          <w:p w:rsidR="002D5A78" w:rsidRDefault="002D5A78" w:rsidP="00B37EA2">
            <w:pPr>
              <w:tabs>
                <w:tab w:val="left" w:pos="255"/>
              </w:tabs>
              <w:spacing w:after="0" w:line="240" w:lineRule="auto"/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3684" w:type="dxa"/>
            <w:vMerge/>
            <w:tcMar>
              <w:top w:w="28" w:type="dxa"/>
              <w:bottom w:w="28" w:type="dxa"/>
            </w:tcMar>
          </w:tcPr>
          <w:p w:rsidR="002D5A78" w:rsidRDefault="002D5A78" w:rsidP="00B37EA2">
            <w:pPr>
              <w:spacing w:after="0" w:line="240" w:lineRule="auto"/>
              <w:rPr>
                <w:rStyle w:val="algChar"/>
                <w:rFonts w:cs="Arial"/>
                <w:szCs w:val="18"/>
              </w:rPr>
            </w:pPr>
          </w:p>
        </w:tc>
        <w:tc>
          <w:tcPr>
            <w:tcW w:w="3542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pStyle w:val="ListParagraph"/>
              <w:spacing w:after="0" w:line="240" w:lineRule="auto"/>
              <w:ind w:left="284" w:hanging="284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70" w:type="dxa"/>
            <w:shd w:val="clear" w:color="auto" w:fill="A6A6A6"/>
            <w:tcMar>
              <w:top w:w="28" w:type="dxa"/>
              <w:bottom w:w="28" w:type="dxa"/>
            </w:tcMar>
          </w:tcPr>
          <w:p w:rsidR="002D5A78" w:rsidRPr="00671D8C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671D8C"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72" w:type="dxa"/>
            <w:vMerge/>
            <w:tcMar>
              <w:top w:w="28" w:type="dxa"/>
              <w:bottom w:w="28" w:type="dxa"/>
            </w:tcMar>
          </w:tcPr>
          <w:p w:rsidR="002D5A78" w:rsidRPr="00162BB4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645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54" w:type="dxa"/>
            <w:vMerge/>
            <w:tcMar>
              <w:top w:w="28" w:type="dxa"/>
              <w:bottom w:w="28" w:type="dxa"/>
            </w:tcMar>
          </w:tcPr>
          <w:p w:rsidR="002D5A78" w:rsidRPr="00250D22" w:rsidRDefault="002D5A78" w:rsidP="00B37EA2">
            <w:pPr>
              <w:spacing w:after="0" w:line="24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2D5A78" w:rsidRPr="00250D22" w:rsidRDefault="002D5A78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textWrapping" w:clear="all"/>
      </w:r>
    </w:p>
    <w:sectPr w:rsidR="002D5A78" w:rsidRPr="00250D22" w:rsidSect="00D62297">
      <w:pgSz w:w="16838" w:h="11906" w:orient="landscape" w:code="9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79CC" w:rsidRDefault="00C779CC" w:rsidP="00F4581E">
      <w:pPr>
        <w:spacing w:after="0" w:line="240" w:lineRule="auto"/>
      </w:pPr>
      <w:r>
        <w:separator/>
      </w:r>
    </w:p>
  </w:endnote>
  <w:endnote w:type="continuationSeparator" w:id="0">
    <w:p w:rsidR="00C779CC" w:rsidRDefault="00C779CC" w:rsidP="00F458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ucida Grande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LTStd-Italic">
    <w:altName w:val="Times LT Std Italic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D5A78" w:rsidRDefault="002D5A78">
    <w:pPr>
      <w:pStyle w:val="Footer"/>
    </w:pPr>
  </w:p>
  <w:p w:rsidR="002D5A78" w:rsidRDefault="00C779CC" w:rsidP="00F4581E">
    <w:pPr>
      <w:pStyle w:val="Footer"/>
      <w:tabs>
        <w:tab w:val="clear" w:pos="4513"/>
        <w:tab w:val="clear" w:pos="9026"/>
        <w:tab w:val="right" w:pos="14459"/>
      </w:tabs>
      <w:ind w:firstLine="851"/>
    </w:pPr>
    <w:r>
      <w:rPr>
        <w:noProof/>
        <w:lang w:eastAsia="en-GB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6" o:spid="_x0000_i1132" type="#_x0000_t75" alt="http://harperhome/about-hc/logolibrary/PublishingImages/Collins/Collins_logo_black_RGB.jpg" style="width:66pt;height:15.75pt;visibility:visible">
          <v:imagedata r:id="rId1" o:title="" cropbottom="4400f"/>
        </v:shape>
      </w:pict>
    </w:r>
    <w:r w:rsidR="002D5A78" w:rsidRPr="00FC4EC9">
      <w:t>© H</w:t>
    </w:r>
    <w:r w:rsidR="002D5A78">
      <w:t>arperCollins</w:t>
    </w:r>
    <w:r w:rsidR="002D5A78" w:rsidRPr="007D642B">
      <w:rPr>
        <w:i/>
      </w:rPr>
      <w:t>Publishers</w:t>
    </w:r>
    <w:r w:rsidR="002D5A78">
      <w:t xml:space="preserve"> Ltd 2015</w:t>
    </w:r>
    <w:r w:rsidR="002D5A78">
      <w:tab/>
    </w:r>
    <w:r w:rsidR="002D5A78" w:rsidRPr="00130CFD">
      <w:rPr>
        <w:b/>
      </w:rPr>
      <w:fldChar w:fldCharType="begin"/>
    </w:r>
    <w:r w:rsidR="002D5A78" w:rsidRPr="00130CFD">
      <w:rPr>
        <w:b/>
      </w:rPr>
      <w:instrText xml:space="preserve"> PAGE   \* MERGEFORMAT </w:instrText>
    </w:r>
    <w:r w:rsidR="002D5A78" w:rsidRPr="00130CFD">
      <w:rPr>
        <w:b/>
      </w:rPr>
      <w:fldChar w:fldCharType="separate"/>
    </w:r>
    <w:r w:rsidR="00DF68F6">
      <w:rPr>
        <w:b/>
        <w:noProof/>
      </w:rPr>
      <w:t>2</w:t>
    </w:r>
    <w:r w:rsidR="002D5A78" w:rsidRPr="00130CFD"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79CC" w:rsidRDefault="00C779CC" w:rsidP="00F4581E">
      <w:pPr>
        <w:spacing w:after="0" w:line="240" w:lineRule="auto"/>
      </w:pPr>
      <w:r>
        <w:separator/>
      </w:r>
    </w:p>
  </w:footnote>
  <w:footnote w:type="continuationSeparator" w:id="0">
    <w:p w:rsidR="00C779CC" w:rsidRDefault="00C779CC" w:rsidP="00F4581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43AE7"/>
    <w:multiLevelType w:val="hybridMultilevel"/>
    <w:tmpl w:val="C84EF21E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">
    <w:nsid w:val="026A5088"/>
    <w:multiLevelType w:val="hybridMultilevel"/>
    <w:tmpl w:val="1312EB3C"/>
    <w:lvl w:ilvl="0" w:tplc="3550C4C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2761B3E"/>
    <w:multiLevelType w:val="hybridMultilevel"/>
    <w:tmpl w:val="ECD4237C"/>
    <w:lvl w:ilvl="0" w:tplc="047699E8">
      <w:start w:val="19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AC64340"/>
    <w:multiLevelType w:val="hybridMultilevel"/>
    <w:tmpl w:val="7D40A160"/>
    <w:lvl w:ilvl="0" w:tplc="F7B69D28">
      <w:start w:val="1"/>
      <w:numFmt w:val="decimal"/>
      <w:lvlText w:val="%1."/>
      <w:lvlJc w:val="left"/>
      <w:pPr>
        <w:ind w:left="786" w:hanging="360"/>
      </w:pPr>
      <w:rPr>
        <w:rFonts w:ascii="Calibri" w:hAnsi="Calibri" w:cs="Calibri" w:hint="default"/>
        <w:b w:val="0"/>
        <w:bCs w:val="0"/>
        <w:color w:val="auto"/>
      </w:rPr>
    </w:lvl>
    <w:lvl w:ilvl="1" w:tplc="3A786CD4">
      <w:start w:val="1"/>
      <w:numFmt w:val="lowerLetter"/>
      <w:lvlText w:val="%2."/>
      <w:lvlJc w:val="left"/>
      <w:pPr>
        <w:ind w:left="1440" w:hanging="360"/>
      </w:pPr>
      <w:rPr>
        <w:rFonts w:cs="Times New Roman" w:hint="default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BCA13F6">
      <w:start w:val="3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 w:tplc="A8E842EC">
      <w:start w:val="1"/>
      <w:numFmt w:val="decimal"/>
      <w:lvlText w:val="%6"/>
      <w:lvlJc w:val="left"/>
      <w:pPr>
        <w:ind w:left="4500" w:hanging="360"/>
      </w:pPr>
      <w:rPr>
        <w:rFonts w:ascii="Times New Roman" w:eastAsia="Times New Roman" w:hAnsi="Times New Roman" w:cs="Times New Roman" w:hint="default"/>
        <w:b/>
        <w:bCs/>
        <w:sz w:val="20"/>
        <w:szCs w:val="20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2CCD679A"/>
    <w:multiLevelType w:val="hybridMultilevel"/>
    <w:tmpl w:val="906AA6B4"/>
    <w:lvl w:ilvl="0" w:tplc="37A07254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1CD3DB8"/>
    <w:multiLevelType w:val="hybridMultilevel"/>
    <w:tmpl w:val="00B0C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1DD2D45"/>
    <w:multiLevelType w:val="multilevel"/>
    <w:tmpl w:val="9D58C1F2"/>
    <w:lvl w:ilvl="0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40A1E03"/>
    <w:multiLevelType w:val="hybridMultilevel"/>
    <w:tmpl w:val="81783A18"/>
    <w:lvl w:ilvl="0" w:tplc="0B029F58">
      <w:start w:val="1"/>
      <w:numFmt w:val="lowerLetter"/>
      <w:lvlText w:val="%1."/>
      <w:lvlJc w:val="left"/>
      <w:pPr>
        <w:ind w:left="144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8">
    <w:nsid w:val="37277FF9"/>
    <w:multiLevelType w:val="hybridMultilevel"/>
    <w:tmpl w:val="08EA4978"/>
    <w:lvl w:ilvl="0" w:tplc="82BE1892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90D6491"/>
    <w:multiLevelType w:val="hybridMultilevel"/>
    <w:tmpl w:val="8C3A2104"/>
    <w:lvl w:ilvl="0" w:tplc="56C2B934">
      <w:start w:val="1"/>
      <w:numFmt w:val="lowerRoman"/>
      <w:lvlText w:val="(%1)"/>
      <w:lvlJc w:val="left"/>
      <w:pPr>
        <w:ind w:left="106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2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4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6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58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0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2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4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60" w:hanging="180"/>
      </w:pPr>
      <w:rPr>
        <w:rFonts w:cs="Times New Roman"/>
      </w:rPr>
    </w:lvl>
  </w:abstractNum>
  <w:abstractNum w:abstractNumId="10">
    <w:nsid w:val="3CE30818"/>
    <w:multiLevelType w:val="hybridMultilevel"/>
    <w:tmpl w:val="56E400CE"/>
    <w:lvl w:ilvl="0" w:tplc="0809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3F836D3"/>
    <w:multiLevelType w:val="hybridMultilevel"/>
    <w:tmpl w:val="075CA7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6BF4CB1"/>
    <w:multiLevelType w:val="hybridMultilevel"/>
    <w:tmpl w:val="959AC422"/>
    <w:lvl w:ilvl="0" w:tplc="10CE1D0C">
      <w:start w:val="1"/>
      <w:numFmt w:val="lowerRoman"/>
      <w:lvlText w:val="(%1)"/>
      <w:lvlJc w:val="lef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EC10DFE"/>
    <w:multiLevelType w:val="hybridMultilevel"/>
    <w:tmpl w:val="6DAA8288"/>
    <w:lvl w:ilvl="0" w:tplc="A7F26412">
      <w:start w:val="1"/>
      <w:numFmt w:val="lowerLetter"/>
      <w:lvlText w:val="%1."/>
      <w:lvlJc w:val="left"/>
      <w:pPr>
        <w:ind w:left="720" w:hanging="360"/>
      </w:pPr>
      <w:rPr>
        <w:rFonts w:ascii="Lucida Grande" w:hAnsi="Lucida Grande" w:cs="Lucida Grande" w:hint="default"/>
        <w:sz w:val="21"/>
        <w:szCs w:val="2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5073D85"/>
    <w:multiLevelType w:val="hybridMultilevel"/>
    <w:tmpl w:val="EC201804"/>
    <w:lvl w:ilvl="0" w:tplc="16FAE91E">
      <w:numFmt w:val="decimal"/>
      <w:lvlText w:val="%1"/>
      <w:lvlJc w:val="left"/>
      <w:pPr>
        <w:ind w:left="915" w:hanging="555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67C2BB8"/>
    <w:multiLevelType w:val="hybridMultilevel"/>
    <w:tmpl w:val="B6509D74"/>
    <w:lvl w:ilvl="0" w:tplc="0809001B">
      <w:start w:val="1"/>
      <w:numFmt w:val="lowerRoman"/>
      <w:lvlText w:val="%1."/>
      <w:lvlJc w:val="right"/>
      <w:pPr>
        <w:ind w:left="1080" w:hanging="72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5EF23C71"/>
    <w:multiLevelType w:val="multilevel"/>
    <w:tmpl w:val="2C5A03E4"/>
    <w:lvl w:ilvl="0">
      <w:start w:val="101"/>
      <w:numFmt w:val="decimal"/>
      <w:lvlText w:val="%1."/>
      <w:lvlJc w:val="left"/>
      <w:pPr>
        <w:ind w:left="2487" w:hanging="360"/>
      </w:pPr>
      <w:rPr>
        <w:rFonts w:cs="Times New Roman" w:hint="default"/>
        <w:i w:val="0"/>
        <w:iCs w:val="0"/>
      </w:rPr>
    </w:lvl>
    <w:lvl w:ilvl="1">
      <w:start w:val="2"/>
      <w:numFmt w:val="lowerLetter"/>
      <w:lvlText w:val="%2."/>
      <w:lvlJc w:val="left"/>
      <w:pPr>
        <w:ind w:left="720" w:hanging="360"/>
      </w:pPr>
      <w:rPr>
        <w:rFonts w:cs="Times New Roman" w:hint="default"/>
        <w:b/>
        <w:bCs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17">
    <w:nsid w:val="5EFA56E6"/>
    <w:multiLevelType w:val="hybridMultilevel"/>
    <w:tmpl w:val="E76CDC88"/>
    <w:lvl w:ilvl="0" w:tplc="B6FC984C">
      <w:start w:val="9"/>
      <w:numFmt w:val="decimal"/>
      <w:lvlText w:val="%1."/>
      <w:lvlJc w:val="left"/>
      <w:pPr>
        <w:ind w:left="720" w:hanging="360"/>
      </w:pPr>
      <w:rPr>
        <w:rFonts w:cs="Times New Roman" w:hint="default"/>
        <w:b/>
        <w:bCs/>
        <w:color w:val="auto"/>
      </w:rPr>
    </w:lvl>
    <w:lvl w:ilvl="1" w:tplc="0809001B">
      <w:start w:val="1"/>
      <w:numFmt w:val="lowerRoman"/>
      <w:lvlText w:val="%2."/>
      <w:lvlJc w:val="right"/>
      <w:pPr>
        <w:ind w:left="1440" w:hanging="360"/>
      </w:pPr>
      <w:rPr>
        <w:rFonts w:cs="Times New Roman"/>
        <w:b/>
        <w:bCs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65D44D36"/>
    <w:multiLevelType w:val="hybridMultilevel"/>
    <w:tmpl w:val="9F808BC2"/>
    <w:lvl w:ilvl="0" w:tplc="CAA475B8">
      <w:start w:val="1"/>
      <w:numFmt w:val="lowerRoman"/>
      <w:lvlText w:val="%1"/>
      <w:lvlJc w:val="right"/>
      <w:pPr>
        <w:ind w:left="720" w:hanging="360"/>
      </w:pPr>
      <w:rPr>
        <w:rFonts w:cs="Times New Roman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E382C75"/>
    <w:multiLevelType w:val="hybridMultilevel"/>
    <w:tmpl w:val="7D6071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72D51BF"/>
    <w:multiLevelType w:val="multilevel"/>
    <w:tmpl w:val="4CA4B830"/>
    <w:lvl w:ilvl="0">
      <w:start w:val="18"/>
      <w:numFmt w:val="decimal"/>
      <w:lvlText w:val="%1."/>
      <w:lvlJc w:val="left"/>
      <w:pPr>
        <w:ind w:left="360" w:hanging="360"/>
      </w:pPr>
      <w:rPr>
        <w:rFonts w:cs="Times New Roman" w:hint="default"/>
        <w:i w:val="0"/>
        <w:iCs w:val="0"/>
      </w:rPr>
    </w:lvl>
    <w:lvl w:ilvl="1">
      <w:start w:val="1"/>
      <w:numFmt w:val="lowerLetter"/>
      <w:lvlText w:val="%2)"/>
      <w:lvlJc w:val="left"/>
      <w:pPr>
        <w:ind w:left="360" w:hanging="360"/>
      </w:pPr>
      <w:rPr>
        <w:rFonts w:cs="Times New Roman"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 w:hint="default"/>
      </w:rPr>
    </w:lvl>
  </w:abstractNum>
  <w:abstractNum w:abstractNumId="21">
    <w:nsid w:val="795A5312"/>
    <w:multiLevelType w:val="hybridMultilevel"/>
    <w:tmpl w:val="5664BD24"/>
    <w:lvl w:ilvl="0" w:tplc="0809000F">
      <w:start w:val="1"/>
      <w:numFmt w:val="decimal"/>
      <w:lvlText w:val="%1."/>
      <w:lvlJc w:val="left"/>
      <w:pPr>
        <w:ind w:left="2160" w:hanging="360"/>
      </w:pPr>
      <w:rPr>
        <w:rFonts w:cs="Times New Roman"/>
      </w:rPr>
    </w:lvl>
    <w:lvl w:ilvl="1" w:tplc="8DAC71EC">
      <w:start w:val="1"/>
      <w:numFmt w:val="lowerLetter"/>
      <w:lvlText w:val="%2."/>
      <w:lvlJc w:val="left"/>
      <w:pPr>
        <w:ind w:left="2880" w:hanging="360"/>
      </w:pPr>
      <w:rPr>
        <w:rFonts w:cs="Times New Roman"/>
        <w:b/>
        <w:bCs/>
        <w:color w:val="auto"/>
      </w:rPr>
    </w:lvl>
    <w:lvl w:ilvl="2" w:tplc="0809001B">
      <w:start w:val="1"/>
      <w:numFmt w:val="lowerRoman"/>
      <w:lvlText w:val="%3."/>
      <w:lvlJc w:val="right"/>
      <w:pPr>
        <w:ind w:left="360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432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504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576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648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720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7920" w:hanging="180"/>
      </w:pPr>
      <w:rPr>
        <w:rFonts w:cs="Times New Roman"/>
      </w:rPr>
    </w:lvl>
  </w:abstractNum>
  <w:abstractNum w:abstractNumId="22">
    <w:nsid w:val="7FAA5E9C"/>
    <w:multiLevelType w:val="hybridMultilevel"/>
    <w:tmpl w:val="97C6094E"/>
    <w:lvl w:ilvl="0" w:tplc="3EE41968">
      <w:start w:val="5"/>
      <w:numFmt w:val="decimal"/>
      <w:lvlText w:val="%1"/>
      <w:lvlJc w:val="left"/>
      <w:pPr>
        <w:ind w:left="515" w:hanging="358"/>
      </w:pPr>
      <w:rPr>
        <w:rFonts w:ascii="Arial" w:eastAsia="Times New Roman" w:hAnsi="Arial" w:cs="Times New Roman" w:hint="default"/>
        <w:b/>
        <w:bCs/>
        <w:w w:val="99"/>
        <w:sz w:val="22"/>
        <w:szCs w:val="22"/>
      </w:rPr>
    </w:lvl>
    <w:lvl w:ilvl="1" w:tplc="F3FA72B2">
      <w:start w:val="1"/>
      <w:numFmt w:val="bullet"/>
      <w:lvlText w:val="•"/>
      <w:lvlJc w:val="left"/>
      <w:pPr>
        <w:ind w:left="1321" w:hanging="358"/>
      </w:pPr>
      <w:rPr>
        <w:rFonts w:hint="default"/>
      </w:rPr>
    </w:lvl>
    <w:lvl w:ilvl="2" w:tplc="80D00F00">
      <w:start w:val="1"/>
      <w:numFmt w:val="bullet"/>
      <w:lvlText w:val="•"/>
      <w:lvlJc w:val="left"/>
      <w:pPr>
        <w:ind w:left="2128" w:hanging="358"/>
      </w:pPr>
      <w:rPr>
        <w:rFonts w:hint="default"/>
      </w:rPr>
    </w:lvl>
    <w:lvl w:ilvl="3" w:tplc="F6BE834C">
      <w:start w:val="1"/>
      <w:numFmt w:val="bullet"/>
      <w:lvlText w:val="•"/>
      <w:lvlJc w:val="left"/>
      <w:pPr>
        <w:ind w:left="2934" w:hanging="358"/>
      </w:pPr>
      <w:rPr>
        <w:rFonts w:hint="default"/>
      </w:rPr>
    </w:lvl>
    <w:lvl w:ilvl="4" w:tplc="6B3EC0BE">
      <w:start w:val="1"/>
      <w:numFmt w:val="bullet"/>
      <w:lvlText w:val="•"/>
      <w:lvlJc w:val="left"/>
      <w:pPr>
        <w:ind w:left="3741" w:hanging="358"/>
      </w:pPr>
      <w:rPr>
        <w:rFonts w:hint="default"/>
      </w:rPr>
    </w:lvl>
    <w:lvl w:ilvl="5" w:tplc="AA4839E0">
      <w:start w:val="1"/>
      <w:numFmt w:val="bullet"/>
      <w:lvlText w:val="•"/>
      <w:lvlJc w:val="left"/>
      <w:pPr>
        <w:ind w:left="4547" w:hanging="358"/>
      </w:pPr>
      <w:rPr>
        <w:rFonts w:hint="default"/>
      </w:rPr>
    </w:lvl>
    <w:lvl w:ilvl="6" w:tplc="C43CC0D4">
      <w:start w:val="1"/>
      <w:numFmt w:val="bullet"/>
      <w:lvlText w:val="•"/>
      <w:lvlJc w:val="left"/>
      <w:pPr>
        <w:ind w:left="5354" w:hanging="358"/>
      </w:pPr>
      <w:rPr>
        <w:rFonts w:hint="default"/>
      </w:rPr>
    </w:lvl>
    <w:lvl w:ilvl="7" w:tplc="22521FD2">
      <w:start w:val="1"/>
      <w:numFmt w:val="bullet"/>
      <w:lvlText w:val="•"/>
      <w:lvlJc w:val="left"/>
      <w:pPr>
        <w:ind w:left="6160" w:hanging="358"/>
      </w:pPr>
      <w:rPr>
        <w:rFonts w:hint="default"/>
      </w:rPr>
    </w:lvl>
    <w:lvl w:ilvl="8" w:tplc="0F6E6C40">
      <w:start w:val="1"/>
      <w:numFmt w:val="bullet"/>
      <w:lvlText w:val="•"/>
      <w:lvlJc w:val="left"/>
      <w:pPr>
        <w:ind w:left="6967" w:hanging="358"/>
      </w:pPr>
      <w:rPr>
        <w:rFonts w:hint="default"/>
      </w:rPr>
    </w:lvl>
  </w:abstractNum>
  <w:num w:numId="1">
    <w:abstractNumId w:val="19"/>
  </w:num>
  <w:num w:numId="2">
    <w:abstractNumId w:val="5"/>
  </w:num>
  <w:num w:numId="3">
    <w:abstractNumId w:val="3"/>
  </w:num>
  <w:num w:numId="4">
    <w:abstractNumId w:val="2"/>
  </w:num>
  <w:num w:numId="5">
    <w:abstractNumId w:val="9"/>
  </w:num>
  <w:num w:numId="6">
    <w:abstractNumId w:val="4"/>
  </w:num>
  <w:num w:numId="7">
    <w:abstractNumId w:val="12"/>
  </w:num>
  <w:num w:numId="8">
    <w:abstractNumId w:val="20"/>
  </w:num>
  <w:num w:numId="9">
    <w:abstractNumId w:val="17"/>
  </w:num>
  <w:num w:numId="10">
    <w:abstractNumId w:val="0"/>
  </w:num>
  <w:num w:numId="11">
    <w:abstractNumId w:val="16"/>
  </w:num>
  <w:num w:numId="12">
    <w:abstractNumId w:val="7"/>
  </w:num>
  <w:num w:numId="13">
    <w:abstractNumId w:val="21"/>
  </w:num>
  <w:num w:numId="14">
    <w:abstractNumId w:val="11"/>
  </w:num>
  <w:num w:numId="15">
    <w:abstractNumId w:val="13"/>
  </w:num>
  <w:num w:numId="16">
    <w:abstractNumId w:val="22"/>
  </w:num>
  <w:num w:numId="17">
    <w:abstractNumId w:val="8"/>
  </w:num>
  <w:num w:numId="18">
    <w:abstractNumId w:val="10"/>
  </w:num>
  <w:num w:numId="19">
    <w:abstractNumId w:val="18"/>
  </w:num>
  <w:num w:numId="20">
    <w:abstractNumId w:val="1"/>
  </w:num>
  <w:num w:numId="21">
    <w:abstractNumId w:val="15"/>
  </w:num>
  <w:num w:numId="22">
    <w:abstractNumId w:val="14"/>
  </w:num>
  <w:num w:numId="2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oNotTrackMoves/>
  <w:defaultTabStop w:val="720"/>
  <w:doNotHyphenateCaps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1B0905"/>
    <w:rsid w:val="00001EC8"/>
    <w:rsid w:val="00016C8A"/>
    <w:rsid w:val="0001743F"/>
    <w:rsid w:val="00021B1F"/>
    <w:rsid w:val="000222D8"/>
    <w:rsid w:val="00027F9D"/>
    <w:rsid w:val="0003293A"/>
    <w:rsid w:val="00033313"/>
    <w:rsid w:val="00034DFC"/>
    <w:rsid w:val="00036298"/>
    <w:rsid w:val="00041D0E"/>
    <w:rsid w:val="00042E4B"/>
    <w:rsid w:val="00050E79"/>
    <w:rsid w:val="00055442"/>
    <w:rsid w:val="00055FD2"/>
    <w:rsid w:val="000566A0"/>
    <w:rsid w:val="00056F15"/>
    <w:rsid w:val="0006189B"/>
    <w:rsid w:val="00066516"/>
    <w:rsid w:val="00066DC2"/>
    <w:rsid w:val="00067183"/>
    <w:rsid w:val="00073D22"/>
    <w:rsid w:val="00074D91"/>
    <w:rsid w:val="000758F8"/>
    <w:rsid w:val="00077FE2"/>
    <w:rsid w:val="00080E29"/>
    <w:rsid w:val="00081433"/>
    <w:rsid w:val="00081487"/>
    <w:rsid w:val="000817F8"/>
    <w:rsid w:val="000853CD"/>
    <w:rsid w:val="0008619D"/>
    <w:rsid w:val="00086A37"/>
    <w:rsid w:val="00086E15"/>
    <w:rsid w:val="0008749A"/>
    <w:rsid w:val="00091CAB"/>
    <w:rsid w:val="000932FC"/>
    <w:rsid w:val="00093898"/>
    <w:rsid w:val="000B1118"/>
    <w:rsid w:val="000B2209"/>
    <w:rsid w:val="000B2571"/>
    <w:rsid w:val="000B5422"/>
    <w:rsid w:val="000B697C"/>
    <w:rsid w:val="000B7297"/>
    <w:rsid w:val="000C0B94"/>
    <w:rsid w:val="000C3A29"/>
    <w:rsid w:val="000C600A"/>
    <w:rsid w:val="000D3007"/>
    <w:rsid w:val="000D6C24"/>
    <w:rsid w:val="000D7890"/>
    <w:rsid w:val="000E026C"/>
    <w:rsid w:val="000E0E07"/>
    <w:rsid w:val="000E3A0E"/>
    <w:rsid w:val="000E4D58"/>
    <w:rsid w:val="000E5DB5"/>
    <w:rsid w:val="000E62A7"/>
    <w:rsid w:val="000E7198"/>
    <w:rsid w:val="000F0ABE"/>
    <w:rsid w:val="000F1865"/>
    <w:rsid w:val="000F267E"/>
    <w:rsid w:val="000F51BF"/>
    <w:rsid w:val="00100F55"/>
    <w:rsid w:val="00101CD8"/>
    <w:rsid w:val="00101D4E"/>
    <w:rsid w:val="001030C1"/>
    <w:rsid w:val="00103C7E"/>
    <w:rsid w:val="001052D6"/>
    <w:rsid w:val="00113C65"/>
    <w:rsid w:val="0011448F"/>
    <w:rsid w:val="001211B8"/>
    <w:rsid w:val="00130CFD"/>
    <w:rsid w:val="00133C05"/>
    <w:rsid w:val="00137DE1"/>
    <w:rsid w:val="001402DE"/>
    <w:rsid w:val="00151B7F"/>
    <w:rsid w:val="00151BEC"/>
    <w:rsid w:val="00151DA1"/>
    <w:rsid w:val="0015336A"/>
    <w:rsid w:val="001547F9"/>
    <w:rsid w:val="00154A66"/>
    <w:rsid w:val="00154F01"/>
    <w:rsid w:val="00157611"/>
    <w:rsid w:val="00160A7A"/>
    <w:rsid w:val="00160CF3"/>
    <w:rsid w:val="001614E5"/>
    <w:rsid w:val="00162643"/>
    <w:rsid w:val="00162BB4"/>
    <w:rsid w:val="00163BAE"/>
    <w:rsid w:val="00171C08"/>
    <w:rsid w:val="00173823"/>
    <w:rsid w:val="00180EF3"/>
    <w:rsid w:val="0018276C"/>
    <w:rsid w:val="00185668"/>
    <w:rsid w:val="00191660"/>
    <w:rsid w:val="0019471B"/>
    <w:rsid w:val="00195A92"/>
    <w:rsid w:val="00196052"/>
    <w:rsid w:val="001A3E72"/>
    <w:rsid w:val="001A62C5"/>
    <w:rsid w:val="001B0905"/>
    <w:rsid w:val="001B1308"/>
    <w:rsid w:val="001B3AB6"/>
    <w:rsid w:val="001B4E47"/>
    <w:rsid w:val="001B5A9C"/>
    <w:rsid w:val="001B7488"/>
    <w:rsid w:val="001B7FFB"/>
    <w:rsid w:val="001C1122"/>
    <w:rsid w:val="001C6A50"/>
    <w:rsid w:val="001C7E9F"/>
    <w:rsid w:val="001D32D4"/>
    <w:rsid w:val="001E0603"/>
    <w:rsid w:val="001E2359"/>
    <w:rsid w:val="001E5A7A"/>
    <w:rsid w:val="001E7CC9"/>
    <w:rsid w:val="001F2B46"/>
    <w:rsid w:val="001F322A"/>
    <w:rsid w:val="001F54F4"/>
    <w:rsid w:val="002011F0"/>
    <w:rsid w:val="00202CA1"/>
    <w:rsid w:val="00215E3F"/>
    <w:rsid w:val="002167A7"/>
    <w:rsid w:val="0021777E"/>
    <w:rsid w:val="002206EC"/>
    <w:rsid w:val="00221365"/>
    <w:rsid w:val="00221B15"/>
    <w:rsid w:val="00222D85"/>
    <w:rsid w:val="002260F7"/>
    <w:rsid w:val="002315F4"/>
    <w:rsid w:val="002348F3"/>
    <w:rsid w:val="00240653"/>
    <w:rsid w:val="00241CF4"/>
    <w:rsid w:val="00246415"/>
    <w:rsid w:val="00250D22"/>
    <w:rsid w:val="00254EE9"/>
    <w:rsid w:val="0025588D"/>
    <w:rsid w:val="0025620A"/>
    <w:rsid w:val="002616F3"/>
    <w:rsid w:val="00262EC4"/>
    <w:rsid w:val="00264415"/>
    <w:rsid w:val="002658CA"/>
    <w:rsid w:val="00273569"/>
    <w:rsid w:val="00274033"/>
    <w:rsid w:val="00274557"/>
    <w:rsid w:val="002765E2"/>
    <w:rsid w:val="00277306"/>
    <w:rsid w:val="00277EAE"/>
    <w:rsid w:val="002804F5"/>
    <w:rsid w:val="002830F1"/>
    <w:rsid w:val="00294BF1"/>
    <w:rsid w:val="00295FAE"/>
    <w:rsid w:val="0029764A"/>
    <w:rsid w:val="002A1179"/>
    <w:rsid w:val="002A30A3"/>
    <w:rsid w:val="002B4FB2"/>
    <w:rsid w:val="002B6381"/>
    <w:rsid w:val="002B6613"/>
    <w:rsid w:val="002B77AC"/>
    <w:rsid w:val="002C1F8C"/>
    <w:rsid w:val="002C7C47"/>
    <w:rsid w:val="002D18D1"/>
    <w:rsid w:val="002D41F8"/>
    <w:rsid w:val="002D5A78"/>
    <w:rsid w:val="002D7409"/>
    <w:rsid w:val="002E02EA"/>
    <w:rsid w:val="002E0AC7"/>
    <w:rsid w:val="002E113F"/>
    <w:rsid w:val="002E6B68"/>
    <w:rsid w:val="002E75E0"/>
    <w:rsid w:val="002F4769"/>
    <w:rsid w:val="002F73EE"/>
    <w:rsid w:val="00302956"/>
    <w:rsid w:val="00303C86"/>
    <w:rsid w:val="00305840"/>
    <w:rsid w:val="003059C6"/>
    <w:rsid w:val="00306427"/>
    <w:rsid w:val="00310627"/>
    <w:rsid w:val="003123A3"/>
    <w:rsid w:val="00317F87"/>
    <w:rsid w:val="00321771"/>
    <w:rsid w:val="00321FA1"/>
    <w:rsid w:val="0033351A"/>
    <w:rsid w:val="003378F1"/>
    <w:rsid w:val="00340200"/>
    <w:rsid w:val="00340FDD"/>
    <w:rsid w:val="00341499"/>
    <w:rsid w:val="0034216F"/>
    <w:rsid w:val="00345D9C"/>
    <w:rsid w:val="00347059"/>
    <w:rsid w:val="003471FB"/>
    <w:rsid w:val="003534C1"/>
    <w:rsid w:val="00355E77"/>
    <w:rsid w:val="003579CD"/>
    <w:rsid w:val="00360464"/>
    <w:rsid w:val="00364DE4"/>
    <w:rsid w:val="00365EB3"/>
    <w:rsid w:val="0036754E"/>
    <w:rsid w:val="00374658"/>
    <w:rsid w:val="00375FC1"/>
    <w:rsid w:val="00377227"/>
    <w:rsid w:val="00377B59"/>
    <w:rsid w:val="00385251"/>
    <w:rsid w:val="00393B0A"/>
    <w:rsid w:val="003940C1"/>
    <w:rsid w:val="0039531F"/>
    <w:rsid w:val="003A00EF"/>
    <w:rsid w:val="003A01F5"/>
    <w:rsid w:val="003A2B0F"/>
    <w:rsid w:val="003A3133"/>
    <w:rsid w:val="003A4789"/>
    <w:rsid w:val="003B08E0"/>
    <w:rsid w:val="003B28D4"/>
    <w:rsid w:val="003B361B"/>
    <w:rsid w:val="003B5CF9"/>
    <w:rsid w:val="003B74A3"/>
    <w:rsid w:val="003C228C"/>
    <w:rsid w:val="003C3013"/>
    <w:rsid w:val="003D2279"/>
    <w:rsid w:val="003D2B6C"/>
    <w:rsid w:val="003D2F8E"/>
    <w:rsid w:val="003D4A35"/>
    <w:rsid w:val="003D4B3F"/>
    <w:rsid w:val="003E3552"/>
    <w:rsid w:val="003F4132"/>
    <w:rsid w:val="004003E0"/>
    <w:rsid w:val="00402516"/>
    <w:rsid w:val="00403CC7"/>
    <w:rsid w:val="0040663F"/>
    <w:rsid w:val="00411854"/>
    <w:rsid w:val="00411D9D"/>
    <w:rsid w:val="00412230"/>
    <w:rsid w:val="004130D1"/>
    <w:rsid w:val="00413F32"/>
    <w:rsid w:val="00414565"/>
    <w:rsid w:val="00415377"/>
    <w:rsid w:val="0041770C"/>
    <w:rsid w:val="00420457"/>
    <w:rsid w:val="004225F8"/>
    <w:rsid w:val="00422951"/>
    <w:rsid w:val="00426EFF"/>
    <w:rsid w:val="00427EDF"/>
    <w:rsid w:val="00431295"/>
    <w:rsid w:val="004327B8"/>
    <w:rsid w:val="004400A2"/>
    <w:rsid w:val="0044356D"/>
    <w:rsid w:val="00445C5A"/>
    <w:rsid w:val="004511C0"/>
    <w:rsid w:val="00451DA3"/>
    <w:rsid w:val="00452D8A"/>
    <w:rsid w:val="004538DA"/>
    <w:rsid w:val="00455A37"/>
    <w:rsid w:val="00456F79"/>
    <w:rsid w:val="0046111C"/>
    <w:rsid w:val="00461BB1"/>
    <w:rsid w:val="004712C8"/>
    <w:rsid w:val="00473553"/>
    <w:rsid w:val="004746C0"/>
    <w:rsid w:val="00475A72"/>
    <w:rsid w:val="00484E9A"/>
    <w:rsid w:val="00484FD4"/>
    <w:rsid w:val="00490019"/>
    <w:rsid w:val="004912CE"/>
    <w:rsid w:val="00491608"/>
    <w:rsid w:val="00496C64"/>
    <w:rsid w:val="004A072E"/>
    <w:rsid w:val="004A0975"/>
    <w:rsid w:val="004A5A94"/>
    <w:rsid w:val="004A6AAC"/>
    <w:rsid w:val="004B50CA"/>
    <w:rsid w:val="004B52B2"/>
    <w:rsid w:val="004B604F"/>
    <w:rsid w:val="004B6111"/>
    <w:rsid w:val="004B62E7"/>
    <w:rsid w:val="004C1897"/>
    <w:rsid w:val="004C2137"/>
    <w:rsid w:val="004C2208"/>
    <w:rsid w:val="004C269A"/>
    <w:rsid w:val="004C2D53"/>
    <w:rsid w:val="004D2A16"/>
    <w:rsid w:val="004D34A4"/>
    <w:rsid w:val="004D7D5B"/>
    <w:rsid w:val="004E2CF2"/>
    <w:rsid w:val="004E6469"/>
    <w:rsid w:val="004F0E8D"/>
    <w:rsid w:val="004F2431"/>
    <w:rsid w:val="004F2648"/>
    <w:rsid w:val="004F31C6"/>
    <w:rsid w:val="004F3FEC"/>
    <w:rsid w:val="004F4330"/>
    <w:rsid w:val="004F7838"/>
    <w:rsid w:val="00503102"/>
    <w:rsid w:val="00503574"/>
    <w:rsid w:val="00505EB7"/>
    <w:rsid w:val="005154C1"/>
    <w:rsid w:val="0051774E"/>
    <w:rsid w:val="00520C9F"/>
    <w:rsid w:val="00521469"/>
    <w:rsid w:val="00523B48"/>
    <w:rsid w:val="00541B09"/>
    <w:rsid w:val="005420AE"/>
    <w:rsid w:val="00543080"/>
    <w:rsid w:val="0054673D"/>
    <w:rsid w:val="00553160"/>
    <w:rsid w:val="005548A1"/>
    <w:rsid w:val="005548F5"/>
    <w:rsid w:val="00564260"/>
    <w:rsid w:val="005645AA"/>
    <w:rsid w:val="00564CC1"/>
    <w:rsid w:val="0056736F"/>
    <w:rsid w:val="00567EFD"/>
    <w:rsid w:val="005702FF"/>
    <w:rsid w:val="005704E0"/>
    <w:rsid w:val="00573180"/>
    <w:rsid w:val="0057649C"/>
    <w:rsid w:val="005819BC"/>
    <w:rsid w:val="00584B08"/>
    <w:rsid w:val="00593A57"/>
    <w:rsid w:val="00594A70"/>
    <w:rsid w:val="0059574E"/>
    <w:rsid w:val="005957E4"/>
    <w:rsid w:val="0059688A"/>
    <w:rsid w:val="00597CDC"/>
    <w:rsid w:val="005A3112"/>
    <w:rsid w:val="005A7C3A"/>
    <w:rsid w:val="005A7FFB"/>
    <w:rsid w:val="005B1510"/>
    <w:rsid w:val="005B1B8C"/>
    <w:rsid w:val="005B2D8D"/>
    <w:rsid w:val="005B5237"/>
    <w:rsid w:val="005B57F3"/>
    <w:rsid w:val="005B5FDC"/>
    <w:rsid w:val="005B793C"/>
    <w:rsid w:val="005C10FE"/>
    <w:rsid w:val="005C31E4"/>
    <w:rsid w:val="005C4CB6"/>
    <w:rsid w:val="005C5EF3"/>
    <w:rsid w:val="005D51E3"/>
    <w:rsid w:val="005D684A"/>
    <w:rsid w:val="005E0025"/>
    <w:rsid w:val="005E01FF"/>
    <w:rsid w:val="005E04F2"/>
    <w:rsid w:val="005E0BFD"/>
    <w:rsid w:val="005E1EBF"/>
    <w:rsid w:val="005E2C44"/>
    <w:rsid w:val="005F1839"/>
    <w:rsid w:val="005F5987"/>
    <w:rsid w:val="005F5F3E"/>
    <w:rsid w:val="00606157"/>
    <w:rsid w:val="00611B98"/>
    <w:rsid w:val="006155DD"/>
    <w:rsid w:val="006177F7"/>
    <w:rsid w:val="00617C09"/>
    <w:rsid w:val="006221ED"/>
    <w:rsid w:val="006249E4"/>
    <w:rsid w:val="006274E0"/>
    <w:rsid w:val="00627A8F"/>
    <w:rsid w:val="006328BC"/>
    <w:rsid w:val="006417A4"/>
    <w:rsid w:val="006443C1"/>
    <w:rsid w:val="00645C6C"/>
    <w:rsid w:val="006525C8"/>
    <w:rsid w:val="00652D62"/>
    <w:rsid w:val="00654571"/>
    <w:rsid w:val="00655985"/>
    <w:rsid w:val="00655C3F"/>
    <w:rsid w:val="00657643"/>
    <w:rsid w:val="00664AF8"/>
    <w:rsid w:val="00664C88"/>
    <w:rsid w:val="00664F88"/>
    <w:rsid w:val="00670690"/>
    <w:rsid w:val="006713BE"/>
    <w:rsid w:val="00671D8C"/>
    <w:rsid w:val="0067477F"/>
    <w:rsid w:val="00685428"/>
    <w:rsid w:val="00685B58"/>
    <w:rsid w:val="006871E4"/>
    <w:rsid w:val="00687402"/>
    <w:rsid w:val="0069079B"/>
    <w:rsid w:val="00692C43"/>
    <w:rsid w:val="0069373D"/>
    <w:rsid w:val="00693918"/>
    <w:rsid w:val="00696F5B"/>
    <w:rsid w:val="006A7E92"/>
    <w:rsid w:val="006B0825"/>
    <w:rsid w:val="006B1FB7"/>
    <w:rsid w:val="006B63A0"/>
    <w:rsid w:val="006B7922"/>
    <w:rsid w:val="006C30B1"/>
    <w:rsid w:val="006C6B2E"/>
    <w:rsid w:val="006D3E27"/>
    <w:rsid w:val="006D562D"/>
    <w:rsid w:val="006D7062"/>
    <w:rsid w:val="006E0E84"/>
    <w:rsid w:val="006E24D7"/>
    <w:rsid w:val="006F277F"/>
    <w:rsid w:val="006F409B"/>
    <w:rsid w:val="006F6F66"/>
    <w:rsid w:val="00705609"/>
    <w:rsid w:val="00706EA1"/>
    <w:rsid w:val="00707DB3"/>
    <w:rsid w:val="00710BA0"/>
    <w:rsid w:val="00711AB0"/>
    <w:rsid w:val="00714CFD"/>
    <w:rsid w:val="00715935"/>
    <w:rsid w:val="00717308"/>
    <w:rsid w:val="0072011A"/>
    <w:rsid w:val="007210F7"/>
    <w:rsid w:val="0072212D"/>
    <w:rsid w:val="00722D39"/>
    <w:rsid w:val="0072596A"/>
    <w:rsid w:val="007323D2"/>
    <w:rsid w:val="00733042"/>
    <w:rsid w:val="00733AF4"/>
    <w:rsid w:val="007352A5"/>
    <w:rsid w:val="00736683"/>
    <w:rsid w:val="00740312"/>
    <w:rsid w:val="00740963"/>
    <w:rsid w:val="007413D1"/>
    <w:rsid w:val="0074146D"/>
    <w:rsid w:val="007453BC"/>
    <w:rsid w:val="007455BD"/>
    <w:rsid w:val="00746B59"/>
    <w:rsid w:val="00747A35"/>
    <w:rsid w:val="0075043F"/>
    <w:rsid w:val="00753DCC"/>
    <w:rsid w:val="0075606E"/>
    <w:rsid w:val="0076452B"/>
    <w:rsid w:val="007646B7"/>
    <w:rsid w:val="007663C5"/>
    <w:rsid w:val="007671BD"/>
    <w:rsid w:val="00770EB7"/>
    <w:rsid w:val="00771131"/>
    <w:rsid w:val="00774EDD"/>
    <w:rsid w:val="007756E1"/>
    <w:rsid w:val="00775E04"/>
    <w:rsid w:val="0078029A"/>
    <w:rsid w:val="00780D79"/>
    <w:rsid w:val="00782660"/>
    <w:rsid w:val="00782C69"/>
    <w:rsid w:val="007830A9"/>
    <w:rsid w:val="00783CBC"/>
    <w:rsid w:val="00783D03"/>
    <w:rsid w:val="007874F4"/>
    <w:rsid w:val="00793890"/>
    <w:rsid w:val="007956F1"/>
    <w:rsid w:val="00796541"/>
    <w:rsid w:val="00796F70"/>
    <w:rsid w:val="007A06A1"/>
    <w:rsid w:val="007A6C3A"/>
    <w:rsid w:val="007A6CE8"/>
    <w:rsid w:val="007B084C"/>
    <w:rsid w:val="007B5EE7"/>
    <w:rsid w:val="007B7783"/>
    <w:rsid w:val="007B7A56"/>
    <w:rsid w:val="007B7EFA"/>
    <w:rsid w:val="007C5FB9"/>
    <w:rsid w:val="007D0D16"/>
    <w:rsid w:val="007D642B"/>
    <w:rsid w:val="007D76AC"/>
    <w:rsid w:val="007E1925"/>
    <w:rsid w:val="007E1BCE"/>
    <w:rsid w:val="007E53B3"/>
    <w:rsid w:val="007E5AC3"/>
    <w:rsid w:val="007E78AB"/>
    <w:rsid w:val="007F08BD"/>
    <w:rsid w:val="007F1119"/>
    <w:rsid w:val="007F2446"/>
    <w:rsid w:val="007F4C1B"/>
    <w:rsid w:val="007F76EB"/>
    <w:rsid w:val="00801F99"/>
    <w:rsid w:val="00803B97"/>
    <w:rsid w:val="0080740B"/>
    <w:rsid w:val="008107F2"/>
    <w:rsid w:val="008200C5"/>
    <w:rsid w:val="008239E6"/>
    <w:rsid w:val="00824971"/>
    <w:rsid w:val="008254C8"/>
    <w:rsid w:val="0082728E"/>
    <w:rsid w:val="00831ACF"/>
    <w:rsid w:val="00834BF2"/>
    <w:rsid w:val="00842529"/>
    <w:rsid w:val="00844191"/>
    <w:rsid w:val="0084564E"/>
    <w:rsid w:val="0084689F"/>
    <w:rsid w:val="0084723D"/>
    <w:rsid w:val="00853B2B"/>
    <w:rsid w:val="00860AE5"/>
    <w:rsid w:val="00860C7D"/>
    <w:rsid w:val="00860E69"/>
    <w:rsid w:val="0086314C"/>
    <w:rsid w:val="00863738"/>
    <w:rsid w:val="00866D03"/>
    <w:rsid w:val="00867A6F"/>
    <w:rsid w:val="00867AD9"/>
    <w:rsid w:val="00872A57"/>
    <w:rsid w:val="0087408B"/>
    <w:rsid w:val="008777EC"/>
    <w:rsid w:val="00881989"/>
    <w:rsid w:val="00882EF3"/>
    <w:rsid w:val="008925DB"/>
    <w:rsid w:val="00892AD2"/>
    <w:rsid w:val="008948BD"/>
    <w:rsid w:val="008959FB"/>
    <w:rsid w:val="00897CB3"/>
    <w:rsid w:val="008A2A4F"/>
    <w:rsid w:val="008A4181"/>
    <w:rsid w:val="008B421A"/>
    <w:rsid w:val="008B4B30"/>
    <w:rsid w:val="008B5558"/>
    <w:rsid w:val="008C097F"/>
    <w:rsid w:val="008C6A65"/>
    <w:rsid w:val="008D2A3A"/>
    <w:rsid w:val="008D3116"/>
    <w:rsid w:val="008D4D5F"/>
    <w:rsid w:val="008D522A"/>
    <w:rsid w:val="008D6ABE"/>
    <w:rsid w:val="008D6F9B"/>
    <w:rsid w:val="008E3A3D"/>
    <w:rsid w:val="008E7352"/>
    <w:rsid w:val="008F7DC4"/>
    <w:rsid w:val="0090098C"/>
    <w:rsid w:val="0090382A"/>
    <w:rsid w:val="009046AE"/>
    <w:rsid w:val="00910219"/>
    <w:rsid w:val="00910F12"/>
    <w:rsid w:val="00912F56"/>
    <w:rsid w:val="009145AD"/>
    <w:rsid w:val="00914927"/>
    <w:rsid w:val="009154B0"/>
    <w:rsid w:val="00916385"/>
    <w:rsid w:val="0092098A"/>
    <w:rsid w:val="00921A8C"/>
    <w:rsid w:val="0092244C"/>
    <w:rsid w:val="00924116"/>
    <w:rsid w:val="00924511"/>
    <w:rsid w:val="00924621"/>
    <w:rsid w:val="00925E75"/>
    <w:rsid w:val="009334F7"/>
    <w:rsid w:val="009337CF"/>
    <w:rsid w:val="009344CC"/>
    <w:rsid w:val="00934694"/>
    <w:rsid w:val="00941ED5"/>
    <w:rsid w:val="00950F93"/>
    <w:rsid w:val="00954350"/>
    <w:rsid w:val="0095741A"/>
    <w:rsid w:val="00957E64"/>
    <w:rsid w:val="00957F15"/>
    <w:rsid w:val="00963063"/>
    <w:rsid w:val="0096524F"/>
    <w:rsid w:val="00971013"/>
    <w:rsid w:val="00975928"/>
    <w:rsid w:val="009777C6"/>
    <w:rsid w:val="009827DA"/>
    <w:rsid w:val="00984997"/>
    <w:rsid w:val="00985FA2"/>
    <w:rsid w:val="00986C5B"/>
    <w:rsid w:val="00987639"/>
    <w:rsid w:val="009876AB"/>
    <w:rsid w:val="00987861"/>
    <w:rsid w:val="009904CE"/>
    <w:rsid w:val="0099438C"/>
    <w:rsid w:val="009968BD"/>
    <w:rsid w:val="00996B4B"/>
    <w:rsid w:val="009A3492"/>
    <w:rsid w:val="009B0B58"/>
    <w:rsid w:val="009B5CCC"/>
    <w:rsid w:val="009B760E"/>
    <w:rsid w:val="009B7A0B"/>
    <w:rsid w:val="009C181C"/>
    <w:rsid w:val="009C4D56"/>
    <w:rsid w:val="009C7A55"/>
    <w:rsid w:val="009C7DCE"/>
    <w:rsid w:val="009C7F5B"/>
    <w:rsid w:val="009D510E"/>
    <w:rsid w:val="009E0B12"/>
    <w:rsid w:val="009E18C9"/>
    <w:rsid w:val="009E2238"/>
    <w:rsid w:val="009E2387"/>
    <w:rsid w:val="009E245E"/>
    <w:rsid w:val="009E3F21"/>
    <w:rsid w:val="009E708A"/>
    <w:rsid w:val="009F2FB8"/>
    <w:rsid w:val="00A00896"/>
    <w:rsid w:val="00A028CA"/>
    <w:rsid w:val="00A02A23"/>
    <w:rsid w:val="00A06CC1"/>
    <w:rsid w:val="00A1059E"/>
    <w:rsid w:val="00A107EE"/>
    <w:rsid w:val="00A1198C"/>
    <w:rsid w:val="00A13BE2"/>
    <w:rsid w:val="00A167F4"/>
    <w:rsid w:val="00A23835"/>
    <w:rsid w:val="00A23F9B"/>
    <w:rsid w:val="00A25519"/>
    <w:rsid w:val="00A305F6"/>
    <w:rsid w:val="00A32FD8"/>
    <w:rsid w:val="00A37A4A"/>
    <w:rsid w:val="00A407EF"/>
    <w:rsid w:val="00A4627E"/>
    <w:rsid w:val="00A56027"/>
    <w:rsid w:val="00A56366"/>
    <w:rsid w:val="00A5751D"/>
    <w:rsid w:val="00A6608D"/>
    <w:rsid w:val="00A66825"/>
    <w:rsid w:val="00A703F7"/>
    <w:rsid w:val="00A71E79"/>
    <w:rsid w:val="00A7215F"/>
    <w:rsid w:val="00A723B5"/>
    <w:rsid w:val="00A726C1"/>
    <w:rsid w:val="00A73CA5"/>
    <w:rsid w:val="00A7410E"/>
    <w:rsid w:val="00A74E5E"/>
    <w:rsid w:val="00A817C6"/>
    <w:rsid w:val="00A84E75"/>
    <w:rsid w:val="00A908F4"/>
    <w:rsid w:val="00A918ED"/>
    <w:rsid w:val="00A9228B"/>
    <w:rsid w:val="00A94D2C"/>
    <w:rsid w:val="00A961BA"/>
    <w:rsid w:val="00A96658"/>
    <w:rsid w:val="00A97462"/>
    <w:rsid w:val="00AA51AE"/>
    <w:rsid w:val="00AA7774"/>
    <w:rsid w:val="00AB2701"/>
    <w:rsid w:val="00AB36EE"/>
    <w:rsid w:val="00AB4159"/>
    <w:rsid w:val="00AD5F4B"/>
    <w:rsid w:val="00AD6EDA"/>
    <w:rsid w:val="00AD7E2A"/>
    <w:rsid w:val="00AE5E26"/>
    <w:rsid w:val="00AF052D"/>
    <w:rsid w:val="00AF0798"/>
    <w:rsid w:val="00AF0B20"/>
    <w:rsid w:val="00AF1381"/>
    <w:rsid w:val="00AF270C"/>
    <w:rsid w:val="00AF3061"/>
    <w:rsid w:val="00AF4C1E"/>
    <w:rsid w:val="00AF7374"/>
    <w:rsid w:val="00B019F5"/>
    <w:rsid w:val="00B039EE"/>
    <w:rsid w:val="00B079A5"/>
    <w:rsid w:val="00B1234E"/>
    <w:rsid w:val="00B12BDC"/>
    <w:rsid w:val="00B13F6C"/>
    <w:rsid w:val="00B2481B"/>
    <w:rsid w:val="00B266B7"/>
    <w:rsid w:val="00B3242F"/>
    <w:rsid w:val="00B34879"/>
    <w:rsid w:val="00B35776"/>
    <w:rsid w:val="00B35FE4"/>
    <w:rsid w:val="00B37DB2"/>
    <w:rsid w:val="00B37EA2"/>
    <w:rsid w:val="00B424F4"/>
    <w:rsid w:val="00B51016"/>
    <w:rsid w:val="00B52022"/>
    <w:rsid w:val="00B54A1E"/>
    <w:rsid w:val="00B55E29"/>
    <w:rsid w:val="00B57840"/>
    <w:rsid w:val="00B57F86"/>
    <w:rsid w:val="00B6180F"/>
    <w:rsid w:val="00B63237"/>
    <w:rsid w:val="00B64694"/>
    <w:rsid w:val="00B64A35"/>
    <w:rsid w:val="00B64D7C"/>
    <w:rsid w:val="00B71CB8"/>
    <w:rsid w:val="00B7289C"/>
    <w:rsid w:val="00B76A41"/>
    <w:rsid w:val="00B80322"/>
    <w:rsid w:val="00B8130F"/>
    <w:rsid w:val="00B81C70"/>
    <w:rsid w:val="00B8672F"/>
    <w:rsid w:val="00BA0DA6"/>
    <w:rsid w:val="00BA0E87"/>
    <w:rsid w:val="00BA1F12"/>
    <w:rsid w:val="00BA1F84"/>
    <w:rsid w:val="00BA455A"/>
    <w:rsid w:val="00BA7623"/>
    <w:rsid w:val="00BA77AB"/>
    <w:rsid w:val="00BB3AE7"/>
    <w:rsid w:val="00BB651C"/>
    <w:rsid w:val="00BC3670"/>
    <w:rsid w:val="00BC645B"/>
    <w:rsid w:val="00BC66B8"/>
    <w:rsid w:val="00BD06BF"/>
    <w:rsid w:val="00BD0899"/>
    <w:rsid w:val="00BD227F"/>
    <w:rsid w:val="00BD76EF"/>
    <w:rsid w:val="00BE0F44"/>
    <w:rsid w:val="00BE1923"/>
    <w:rsid w:val="00BE3BD4"/>
    <w:rsid w:val="00BE64DC"/>
    <w:rsid w:val="00BE64E2"/>
    <w:rsid w:val="00BF18C0"/>
    <w:rsid w:val="00BF35A5"/>
    <w:rsid w:val="00BF642A"/>
    <w:rsid w:val="00BF6EB2"/>
    <w:rsid w:val="00C02BB0"/>
    <w:rsid w:val="00C04132"/>
    <w:rsid w:val="00C05045"/>
    <w:rsid w:val="00C0592D"/>
    <w:rsid w:val="00C07CE3"/>
    <w:rsid w:val="00C104CE"/>
    <w:rsid w:val="00C11A64"/>
    <w:rsid w:val="00C22E14"/>
    <w:rsid w:val="00C23576"/>
    <w:rsid w:val="00C25EFB"/>
    <w:rsid w:val="00C26192"/>
    <w:rsid w:val="00C31289"/>
    <w:rsid w:val="00C31C2C"/>
    <w:rsid w:val="00C31CE3"/>
    <w:rsid w:val="00C31DFF"/>
    <w:rsid w:val="00C32B3F"/>
    <w:rsid w:val="00C338D4"/>
    <w:rsid w:val="00C340C0"/>
    <w:rsid w:val="00C34B49"/>
    <w:rsid w:val="00C36A23"/>
    <w:rsid w:val="00C37220"/>
    <w:rsid w:val="00C55225"/>
    <w:rsid w:val="00C55A58"/>
    <w:rsid w:val="00C57DC7"/>
    <w:rsid w:val="00C64DD1"/>
    <w:rsid w:val="00C72918"/>
    <w:rsid w:val="00C73512"/>
    <w:rsid w:val="00C74ACD"/>
    <w:rsid w:val="00C779CC"/>
    <w:rsid w:val="00C844CF"/>
    <w:rsid w:val="00C84F18"/>
    <w:rsid w:val="00C85066"/>
    <w:rsid w:val="00C857E7"/>
    <w:rsid w:val="00C92FEB"/>
    <w:rsid w:val="00C94458"/>
    <w:rsid w:val="00C967A5"/>
    <w:rsid w:val="00CA06AC"/>
    <w:rsid w:val="00CA0985"/>
    <w:rsid w:val="00CA23CB"/>
    <w:rsid w:val="00CA56D8"/>
    <w:rsid w:val="00CA7EBD"/>
    <w:rsid w:val="00CB1EFA"/>
    <w:rsid w:val="00CB337B"/>
    <w:rsid w:val="00CB5DC1"/>
    <w:rsid w:val="00CB6EC2"/>
    <w:rsid w:val="00CC5F7D"/>
    <w:rsid w:val="00CD34C0"/>
    <w:rsid w:val="00CD37B9"/>
    <w:rsid w:val="00CE0DAF"/>
    <w:rsid w:val="00CF6909"/>
    <w:rsid w:val="00CF6D77"/>
    <w:rsid w:val="00D05DD7"/>
    <w:rsid w:val="00D11EFA"/>
    <w:rsid w:val="00D12352"/>
    <w:rsid w:val="00D12AD4"/>
    <w:rsid w:val="00D156F4"/>
    <w:rsid w:val="00D16BBB"/>
    <w:rsid w:val="00D218F0"/>
    <w:rsid w:val="00D30332"/>
    <w:rsid w:val="00D43F45"/>
    <w:rsid w:val="00D45615"/>
    <w:rsid w:val="00D45BCC"/>
    <w:rsid w:val="00D46D34"/>
    <w:rsid w:val="00D472F2"/>
    <w:rsid w:val="00D4757D"/>
    <w:rsid w:val="00D51950"/>
    <w:rsid w:val="00D520C5"/>
    <w:rsid w:val="00D53412"/>
    <w:rsid w:val="00D53BD4"/>
    <w:rsid w:val="00D569E6"/>
    <w:rsid w:val="00D56B63"/>
    <w:rsid w:val="00D60E8C"/>
    <w:rsid w:val="00D62297"/>
    <w:rsid w:val="00D64169"/>
    <w:rsid w:val="00D670C3"/>
    <w:rsid w:val="00D70290"/>
    <w:rsid w:val="00D70429"/>
    <w:rsid w:val="00D704D9"/>
    <w:rsid w:val="00D70C17"/>
    <w:rsid w:val="00D717C0"/>
    <w:rsid w:val="00D7220B"/>
    <w:rsid w:val="00D72A35"/>
    <w:rsid w:val="00D739BB"/>
    <w:rsid w:val="00D81094"/>
    <w:rsid w:val="00D87549"/>
    <w:rsid w:val="00D9635F"/>
    <w:rsid w:val="00D966F4"/>
    <w:rsid w:val="00DA2DDC"/>
    <w:rsid w:val="00DA3DA5"/>
    <w:rsid w:val="00DA56B5"/>
    <w:rsid w:val="00DA669B"/>
    <w:rsid w:val="00DB03F2"/>
    <w:rsid w:val="00DB0F83"/>
    <w:rsid w:val="00DB5316"/>
    <w:rsid w:val="00DB6680"/>
    <w:rsid w:val="00DC3C51"/>
    <w:rsid w:val="00DC4070"/>
    <w:rsid w:val="00DD11BD"/>
    <w:rsid w:val="00DD4AEE"/>
    <w:rsid w:val="00DD4EEC"/>
    <w:rsid w:val="00DD5B2C"/>
    <w:rsid w:val="00DE0850"/>
    <w:rsid w:val="00DE1A33"/>
    <w:rsid w:val="00DE411A"/>
    <w:rsid w:val="00DE5F17"/>
    <w:rsid w:val="00DE6B55"/>
    <w:rsid w:val="00DF1EA2"/>
    <w:rsid w:val="00DF2E03"/>
    <w:rsid w:val="00DF2F4D"/>
    <w:rsid w:val="00DF3D2F"/>
    <w:rsid w:val="00DF5CCF"/>
    <w:rsid w:val="00DF68F6"/>
    <w:rsid w:val="00E005B5"/>
    <w:rsid w:val="00E047DD"/>
    <w:rsid w:val="00E0561D"/>
    <w:rsid w:val="00E05E13"/>
    <w:rsid w:val="00E06790"/>
    <w:rsid w:val="00E06945"/>
    <w:rsid w:val="00E151A8"/>
    <w:rsid w:val="00E151EE"/>
    <w:rsid w:val="00E15499"/>
    <w:rsid w:val="00E1599B"/>
    <w:rsid w:val="00E16B02"/>
    <w:rsid w:val="00E1780A"/>
    <w:rsid w:val="00E237F1"/>
    <w:rsid w:val="00E24ADB"/>
    <w:rsid w:val="00E24FF0"/>
    <w:rsid w:val="00E252BF"/>
    <w:rsid w:val="00E31EB7"/>
    <w:rsid w:val="00E34202"/>
    <w:rsid w:val="00E34301"/>
    <w:rsid w:val="00E348FF"/>
    <w:rsid w:val="00E35BE2"/>
    <w:rsid w:val="00E37ECF"/>
    <w:rsid w:val="00E419EA"/>
    <w:rsid w:val="00E423F7"/>
    <w:rsid w:val="00E44CA8"/>
    <w:rsid w:val="00E4606A"/>
    <w:rsid w:val="00E4722B"/>
    <w:rsid w:val="00E51123"/>
    <w:rsid w:val="00E5284E"/>
    <w:rsid w:val="00E54DEC"/>
    <w:rsid w:val="00E57DBA"/>
    <w:rsid w:val="00E60A67"/>
    <w:rsid w:val="00E61DA6"/>
    <w:rsid w:val="00E62F22"/>
    <w:rsid w:val="00E6361F"/>
    <w:rsid w:val="00E657C9"/>
    <w:rsid w:val="00E662BE"/>
    <w:rsid w:val="00E66DED"/>
    <w:rsid w:val="00E71D7E"/>
    <w:rsid w:val="00E84665"/>
    <w:rsid w:val="00E8473D"/>
    <w:rsid w:val="00E85076"/>
    <w:rsid w:val="00E90AD2"/>
    <w:rsid w:val="00E91DEB"/>
    <w:rsid w:val="00E93071"/>
    <w:rsid w:val="00E96EE0"/>
    <w:rsid w:val="00EA1B47"/>
    <w:rsid w:val="00EA3791"/>
    <w:rsid w:val="00EB2E0D"/>
    <w:rsid w:val="00EB38BE"/>
    <w:rsid w:val="00EB5E92"/>
    <w:rsid w:val="00EB6568"/>
    <w:rsid w:val="00EC084F"/>
    <w:rsid w:val="00EC0E70"/>
    <w:rsid w:val="00EC623A"/>
    <w:rsid w:val="00ED04AF"/>
    <w:rsid w:val="00ED2E43"/>
    <w:rsid w:val="00ED2E72"/>
    <w:rsid w:val="00ED3093"/>
    <w:rsid w:val="00ED6FB8"/>
    <w:rsid w:val="00EE11E0"/>
    <w:rsid w:val="00EF2DB6"/>
    <w:rsid w:val="00EF4095"/>
    <w:rsid w:val="00F01AB6"/>
    <w:rsid w:val="00F01F3F"/>
    <w:rsid w:val="00F02CAE"/>
    <w:rsid w:val="00F038A8"/>
    <w:rsid w:val="00F07A50"/>
    <w:rsid w:val="00F10283"/>
    <w:rsid w:val="00F12955"/>
    <w:rsid w:val="00F15669"/>
    <w:rsid w:val="00F15766"/>
    <w:rsid w:val="00F17878"/>
    <w:rsid w:val="00F20300"/>
    <w:rsid w:val="00F21A18"/>
    <w:rsid w:val="00F26641"/>
    <w:rsid w:val="00F26E8D"/>
    <w:rsid w:val="00F3250C"/>
    <w:rsid w:val="00F3284C"/>
    <w:rsid w:val="00F37CB4"/>
    <w:rsid w:val="00F405CE"/>
    <w:rsid w:val="00F4581E"/>
    <w:rsid w:val="00F5032F"/>
    <w:rsid w:val="00F5102B"/>
    <w:rsid w:val="00F51039"/>
    <w:rsid w:val="00F53423"/>
    <w:rsid w:val="00F54758"/>
    <w:rsid w:val="00F57CE2"/>
    <w:rsid w:val="00F60FFF"/>
    <w:rsid w:val="00F61992"/>
    <w:rsid w:val="00F62841"/>
    <w:rsid w:val="00F62BD5"/>
    <w:rsid w:val="00F6633A"/>
    <w:rsid w:val="00F6650A"/>
    <w:rsid w:val="00F67920"/>
    <w:rsid w:val="00F73DDB"/>
    <w:rsid w:val="00F81CA0"/>
    <w:rsid w:val="00F853E0"/>
    <w:rsid w:val="00F864B1"/>
    <w:rsid w:val="00F93D7E"/>
    <w:rsid w:val="00F94174"/>
    <w:rsid w:val="00F9428A"/>
    <w:rsid w:val="00F94BE3"/>
    <w:rsid w:val="00FA02D4"/>
    <w:rsid w:val="00FA5990"/>
    <w:rsid w:val="00FA7892"/>
    <w:rsid w:val="00FB09E2"/>
    <w:rsid w:val="00FB4B66"/>
    <w:rsid w:val="00FB4C08"/>
    <w:rsid w:val="00FB4F7B"/>
    <w:rsid w:val="00FB6088"/>
    <w:rsid w:val="00FC1617"/>
    <w:rsid w:val="00FC41D5"/>
    <w:rsid w:val="00FC4EC9"/>
    <w:rsid w:val="00FD1985"/>
    <w:rsid w:val="00FD532A"/>
    <w:rsid w:val="00FE2EA3"/>
    <w:rsid w:val="00FE57D2"/>
    <w:rsid w:val="00FF2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7404DA65-1758-451E-8FE0-E0F4FFE698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D7062"/>
    <w:pPr>
      <w:spacing w:after="160" w:line="259" w:lineRule="auto"/>
    </w:pPr>
    <w:rPr>
      <w:rFonts w:cs="Calibri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1B0905"/>
    <w:rPr>
      <w:rFonts w:cs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uiPriority w:val="99"/>
    <w:semiHidden/>
    <w:rsid w:val="00E348FF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E348FF"/>
    <w:pPr>
      <w:ind w:left="720"/>
    </w:pPr>
  </w:style>
  <w:style w:type="paragraph" w:customStyle="1" w:styleId="TableParagraph">
    <w:name w:val="Table Paragraph"/>
    <w:basedOn w:val="Normal"/>
    <w:uiPriority w:val="99"/>
    <w:rsid w:val="00EB5E92"/>
    <w:pPr>
      <w:widowControl w:val="0"/>
      <w:spacing w:after="0" w:line="240" w:lineRule="auto"/>
    </w:pPr>
    <w:rPr>
      <w:lang w:val="en-US"/>
    </w:rPr>
  </w:style>
  <w:style w:type="character" w:styleId="CommentReference">
    <w:name w:val="annotation reference"/>
    <w:uiPriority w:val="99"/>
    <w:semiHidden/>
    <w:rsid w:val="0011448F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semiHidden/>
    <w:rsid w:val="0011448F"/>
    <w:pPr>
      <w:spacing w:line="240" w:lineRule="auto"/>
    </w:pPr>
    <w:rPr>
      <w:rFonts w:cs="Times New Roman"/>
      <w:sz w:val="20"/>
      <w:szCs w:val="20"/>
      <w:lang w:eastAsia="en-GB"/>
    </w:rPr>
  </w:style>
  <w:style w:type="character" w:customStyle="1" w:styleId="CommentTextChar">
    <w:name w:val="Comment Text Char"/>
    <w:link w:val="CommentText"/>
    <w:uiPriority w:val="99"/>
    <w:semiHidden/>
    <w:locked/>
    <w:rsid w:val="0011448F"/>
    <w:rPr>
      <w:rFonts w:cs="Times New Roman"/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11448F"/>
    <w:rPr>
      <w:b/>
    </w:rPr>
  </w:style>
  <w:style w:type="character" w:customStyle="1" w:styleId="CommentSubjectChar">
    <w:name w:val="Comment Subject Char"/>
    <w:link w:val="CommentSubject"/>
    <w:uiPriority w:val="99"/>
    <w:semiHidden/>
    <w:locked/>
    <w:rsid w:val="0011448F"/>
    <w:rPr>
      <w:rFonts w:cs="Times New Roman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rsid w:val="0011448F"/>
    <w:pPr>
      <w:spacing w:after="0" w:line="240" w:lineRule="auto"/>
    </w:pPr>
    <w:rPr>
      <w:rFonts w:ascii="Segoe UI" w:hAnsi="Segoe UI" w:cs="Times New Roman"/>
      <w:sz w:val="18"/>
      <w:szCs w:val="20"/>
      <w:lang w:eastAsia="en-GB"/>
    </w:rPr>
  </w:style>
  <w:style w:type="character" w:customStyle="1" w:styleId="BalloonTextChar">
    <w:name w:val="Balloon Text Char"/>
    <w:link w:val="BalloonText"/>
    <w:uiPriority w:val="99"/>
    <w:semiHidden/>
    <w:locked/>
    <w:rsid w:val="0011448F"/>
    <w:rPr>
      <w:rFonts w:ascii="Segoe UI" w:hAnsi="Segoe UI" w:cs="Times New Roman"/>
      <w:sz w:val="18"/>
    </w:rPr>
  </w:style>
  <w:style w:type="character" w:customStyle="1" w:styleId="MATHalgebraicUnknown">
    <w:name w:val="MATH_algebraicUnknown"/>
    <w:uiPriority w:val="99"/>
    <w:rsid w:val="002315F4"/>
    <w:rPr>
      <w:rFonts w:ascii="TimesLTStd-Italic" w:hAnsi="TimesLTStd-Italic"/>
      <w:i/>
      <w:color w:val="FF00FF"/>
    </w:rPr>
  </w:style>
  <w:style w:type="paragraph" w:customStyle="1" w:styleId="Exercisenum">
    <w:name w:val="Exercise_num"/>
    <w:uiPriority w:val="99"/>
    <w:rsid w:val="0072011A"/>
    <w:pPr>
      <w:tabs>
        <w:tab w:val="right" w:pos="1270"/>
        <w:tab w:val="left" w:pos="1440"/>
        <w:tab w:val="left" w:pos="1800"/>
        <w:tab w:val="left" w:pos="3240"/>
        <w:tab w:val="left" w:pos="3600"/>
        <w:tab w:val="left" w:pos="5040"/>
        <w:tab w:val="left" w:pos="5400"/>
        <w:tab w:val="left" w:pos="6840"/>
        <w:tab w:val="left" w:pos="7200"/>
      </w:tabs>
      <w:spacing w:before="130" w:line="260" w:lineRule="exact"/>
      <w:ind w:left="1440" w:hanging="1440"/>
    </w:pPr>
    <w:rPr>
      <w:rFonts w:ascii="Times" w:hAnsi="Times" w:cs="Times"/>
      <w:lang w:eastAsia="en-US"/>
    </w:rPr>
  </w:style>
  <w:style w:type="paragraph" w:styleId="NoSpacing">
    <w:name w:val="No Spacing"/>
    <w:uiPriority w:val="99"/>
    <w:qFormat/>
    <w:rsid w:val="005C5EF3"/>
    <w:rPr>
      <w:rFonts w:cs="Calibri"/>
      <w:sz w:val="22"/>
      <w:szCs w:val="22"/>
      <w:lang w:eastAsia="en-US"/>
    </w:rPr>
  </w:style>
  <w:style w:type="paragraph" w:styleId="Header">
    <w:name w:val="header"/>
    <w:basedOn w:val="Normal"/>
    <w:link w:val="HeaderChar"/>
    <w:uiPriority w:val="99"/>
    <w:rsid w:val="00F4581E"/>
    <w:pPr>
      <w:tabs>
        <w:tab w:val="center" w:pos="4513"/>
        <w:tab w:val="right" w:pos="9026"/>
      </w:tabs>
    </w:pPr>
    <w:rPr>
      <w:rFonts w:cs="Times New Roman"/>
      <w:sz w:val="20"/>
      <w:szCs w:val="20"/>
    </w:rPr>
  </w:style>
  <w:style w:type="character" w:customStyle="1" w:styleId="HeaderChar">
    <w:name w:val="Header Char"/>
    <w:link w:val="Header"/>
    <w:uiPriority w:val="99"/>
    <w:locked/>
    <w:rsid w:val="00F4581E"/>
    <w:rPr>
      <w:rFonts w:cs="Times New Roman"/>
      <w:lang w:eastAsia="en-US"/>
    </w:rPr>
  </w:style>
  <w:style w:type="paragraph" w:styleId="Footer">
    <w:name w:val="footer"/>
    <w:basedOn w:val="Normal"/>
    <w:link w:val="FooterChar"/>
    <w:uiPriority w:val="99"/>
    <w:rsid w:val="00F4581E"/>
    <w:pPr>
      <w:tabs>
        <w:tab w:val="center" w:pos="4513"/>
        <w:tab w:val="right" w:pos="9026"/>
      </w:tabs>
    </w:pPr>
    <w:rPr>
      <w:rFonts w:cs="Times New Roman"/>
      <w:sz w:val="20"/>
      <w:szCs w:val="20"/>
    </w:rPr>
  </w:style>
  <w:style w:type="character" w:customStyle="1" w:styleId="FooterChar">
    <w:name w:val="Footer Char"/>
    <w:link w:val="Footer"/>
    <w:uiPriority w:val="99"/>
    <w:locked/>
    <w:rsid w:val="00F4581E"/>
    <w:rPr>
      <w:rFonts w:cs="Times New Roman"/>
      <w:lang w:eastAsia="en-US"/>
    </w:rPr>
  </w:style>
  <w:style w:type="paragraph" w:customStyle="1" w:styleId="alg">
    <w:name w:val="alg"/>
    <w:basedOn w:val="Normal"/>
    <w:link w:val="algChar"/>
    <w:uiPriority w:val="99"/>
    <w:rsid w:val="005548A1"/>
    <w:pPr>
      <w:spacing w:after="0" w:line="240" w:lineRule="auto"/>
    </w:pPr>
    <w:rPr>
      <w:rFonts w:ascii="Times New Roman" w:hAnsi="Times New Roman" w:cs="Times New Roman"/>
      <w:i/>
      <w:sz w:val="18"/>
      <w:szCs w:val="20"/>
    </w:rPr>
  </w:style>
  <w:style w:type="character" w:customStyle="1" w:styleId="algChar">
    <w:name w:val="alg Char"/>
    <w:link w:val="alg"/>
    <w:uiPriority w:val="99"/>
    <w:locked/>
    <w:rsid w:val="005548A1"/>
    <w:rPr>
      <w:rFonts w:ascii="Times New Roman" w:hAnsi="Times New Roman"/>
      <w:i/>
      <w:sz w:val="18"/>
      <w:lang w:eastAsia="en-US"/>
    </w:rPr>
  </w:style>
  <w:style w:type="paragraph" w:styleId="Revision">
    <w:name w:val="Revision"/>
    <w:hidden/>
    <w:uiPriority w:val="99"/>
    <w:semiHidden/>
    <w:rsid w:val="001C7E9F"/>
    <w:rPr>
      <w:rFonts w:cs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image" Target="media/image10.png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47.bin"/><Relationship Id="rId133" Type="http://schemas.openxmlformats.org/officeDocument/2006/relationships/image" Target="media/image72.wmf"/><Relationship Id="rId138" Type="http://schemas.openxmlformats.org/officeDocument/2006/relationships/oleObject" Target="embeddings/oleObject58.bin"/><Relationship Id="rId154" Type="http://schemas.openxmlformats.org/officeDocument/2006/relationships/oleObject" Target="embeddings/oleObject65.bin"/><Relationship Id="rId159" Type="http://schemas.openxmlformats.org/officeDocument/2006/relationships/image" Target="media/image86.wmf"/><Relationship Id="rId175" Type="http://schemas.openxmlformats.org/officeDocument/2006/relationships/oleObject" Target="embeddings/oleObject76.bin"/><Relationship Id="rId170" Type="http://schemas.openxmlformats.org/officeDocument/2006/relationships/oleObject" Target="embeddings/oleObject73.bin"/><Relationship Id="rId191" Type="http://schemas.openxmlformats.org/officeDocument/2006/relationships/oleObject" Target="embeddings/oleObject84.bin"/><Relationship Id="rId16" Type="http://schemas.openxmlformats.org/officeDocument/2006/relationships/image" Target="media/image7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1.png"/><Relationship Id="rId102" Type="http://schemas.openxmlformats.org/officeDocument/2006/relationships/image" Target="media/image53.png"/><Relationship Id="rId123" Type="http://schemas.openxmlformats.org/officeDocument/2006/relationships/image" Target="media/image66.png"/><Relationship Id="rId128" Type="http://schemas.openxmlformats.org/officeDocument/2006/relationships/image" Target="media/image70.wmf"/><Relationship Id="rId144" Type="http://schemas.openxmlformats.org/officeDocument/2006/relationships/oleObject" Target="embeddings/oleObject61.bin"/><Relationship Id="rId149" Type="http://schemas.openxmlformats.org/officeDocument/2006/relationships/image" Target="media/image81.wmf"/><Relationship Id="rId5" Type="http://schemas.openxmlformats.org/officeDocument/2006/relationships/footnotes" Target="footnotes.xml"/><Relationship Id="rId90" Type="http://schemas.openxmlformats.org/officeDocument/2006/relationships/image" Target="media/image47.wmf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68.bin"/><Relationship Id="rId165" Type="http://schemas.openxmlformats.org/officeDocument/2006/relationships/image" Target="media/image89.wmf"/><Relationship Id="rId181" Type="http://schemas.openxmlformats.org/officeDocument/2006/relationships/oleObject" Target="embeddings/oleObject79.bin"/><Relationship Id="rId186" Type="http://schemas.openxmlformats.org/officeDocument/2006/relationships/image" Target="media/image99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png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0.png"/><Relationship Id="rId118" Type="http://schemas.openxmlformats.org/officeDocument/2006/relationships/oleObject" Target="embeddings/oleObject49.bin"/><Relationship Id="rId134" Type="http://schemas.openxmlformats.org/officeDocument/2006/relationships/oleObject" Target="embeddings/oleObject56.bin"/><Relationship Id="rId139" Type="http://schemas.openxmlformats.org/officeDocument/2006/relationships/image" Target="media/image75.wmf"/><Relationship Id="rId80" Type="http://schemas.openxmlformats.org/officeDocument/2006/relationships/image" Target="media/image42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63.bin"/><Relationship Id="rId155" Type="http://schemas.openxmlformats.org/officeDocument/2006/relationships/image" Target="media/image84.emf"/><Relationship Id="rId171" Type="http://schemas.openxmlformats.org/officeDocument/2006/relationships/image" Target="media/image92.wmf"/><Relationship Id="rId176" Type="http://schemas.openxmlformats.org/officeDocument/2006/relationships/image" Target="media/image94.wmf"/><Relationship Id="rId192" Type="http://schemas.openxmlformats.org/officeDocument/2006/relationships/fontTable" Target="fontTable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24" Type="http://schemas.openxmlformats.org/officeDocument/2006/relationships/image" Target="media/image67.emf"/><Relationship Id="rId129" Type="http://schemas.openxmlformats.org/officeDocument/2006/relationships/oleObject" Target="embeddings/oleObject53.bin"/><Relationship Id="rId54" Type="http://schemas.openxmlformats.org/officeDocument/2006/relationships/oleObject" Target="embeddings/oleObject21.bin"/><Relationship Id="rId70" Type="http://schemas.openxmlformats.org/officeDocument/2006/relationships/image" Target="media/image36.wmf"/><Relationship Id="rId75" Type="http://schemas.openxmlformats.org/officeDocument/2006/relationships/image" Target="media/image39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59.bin"/><Relationship Id="rId145" Type="http://schemas.openxmlformats.org/officeDocument/2006/relationships/image" Target="media/image78.png"/><Relationship Id="rId161" Type="http://schemas.openxmlformats.org/officeDocument/2006/relationships/image" Target="media/image87.wmf"/><Relationship Id="rId166" Type="http://schemas.openxmlformats.org/officeDocument/2006/relationships/oleObject" Target="embeddings/oleObject71.bin"/><Relationship Id="rId182" Type="http://schemas.openxmlformats.org/officeDocument/2006/relationships/image" Target="media/image97.wmf"/><Relationship Id="rId187" Type="http://schemas.openxmlformats.org/officeDocument/2006/relationships/oleObject" Target="embeddings/oleObject8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49" Type="http://schemas.openxmlformats.org/officeDocument/2006/relationships/image" Target="media/image24.png"/><Relationship Id="rId114" Type="http://schemas.openxmlformats.org/officeDocument/2006/relationships/image" Target="media/image61.png"/><Relationship Id="rId119" Type="http://schemas.openxmlformats.org/officeDocument/2006/relationships/image" Target="media/image64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3.bin"/><Relationship Id="rId86" Type="http://schemas.openxmlformats.org/officeDocument/2006/relationships/oleObject" Target="embeddings/oleObject35.bin"/><Relationship Id="rId130" Type="http://schemas.openxmlformats.org/officeDocument/2006/relationships/image" Target="media/image71.wmf"/><Relationship Id="rId135" Type="http://schemas.openxmlformats.org/officeDocument/2006/relationships/image" Target="media/image73.wmf"/><Relationship Id="rId151" Type="http://schemas.openxmlformats.org/officeDocument/2006/relationships/image" Target="media/image82.wmf"/><Relationship Id="rId156" Type="http://schemas.openxmlformats.org/officeDocument/2006/relationships/oleObject" Target="embeddings/oleObject66.bin"/><Relationship Id="rId177" Type="http://schemas.openxmlformats.org/officeDocument/2006/relationships/oleObject" Target="embeddings/oleObject77.bin"/><Relationship Id="rId172" Type="http://schemas.openxmlformats.org/officeDocument/2006/relationships/oleObject" Target="embeddings/oleObject74.bin"/><Relationship Id="rId193" Type="http://schemas.openxmlformats.org/officeDocument/2006/relationships/theme" Target="theme/theme1.xml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9" Type="http://schemas.openxmlformats.org/officeDocument/2006/relationships/image" Target="media/image19.wmf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png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0.bin"/><Relationship Id="rId125" Type="http://schemas.openxmlformats.org/officeDocument/2006/relationships/oleObject" Target="embeddings/oleObject52.bin"/><Relationship Id="rId141" Type="http://schemas.openxmlformats.org/officeDocument/2006/relationships/image" Target="media/image76.wmf"/><Relationship Id="rId146" Type="http://schemas.openxmlformats.org/officeDocument/2006/relationships/image" Target="media/image79.png"/><Relationship Id="rId167" Type="http://schemas.openxmlformats.org/officeDocument/2006/relationships/image" Target="media/image90.wmf"/><Relationship Id="rId188" Type="http://schemas.openxmlformats.org/officeDocument/2006/relationships/image" Target="media/image100.wmf"/><Relationship Id="rId7" Type="http://schemas.openxmlformats.org/officeDocument/2006/relationships/footer" Target="footer1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8.wmf"/><Relationship Id="rId162" Type="http://schemas.openxmlformats.org/officeDocument/2006/relationships/oleObject" Target="embeddings/oleObject69.bin"/><Relationship Id="rId183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2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image" Target="media/image34.wmf"/><Relationship Id="rId87" Type="http://schemas.openxmlformats.org/officeDocument/2006/relationships/image" Target="media/image46.wmf"/><Relationship Id="rId110" Type="http://schemas.openxmlformats.org/officeDocument/2006/relationships/image" Target="media/image58.png"/><Relationship Id="rId115" Type="http://schemas.openxmlformats.org/officeDocument/2006/relationships/image" Target="media/image62.wmf"/><Relationship Id="rId131" Type="http://schemas.openxmlformats.org/officeDocument/2006/relationships/oleObject" Target="embeddings/oleObject54.bin"/><Relationship Id="rId136" Type="http://schemas.openxmlformats.org/officeDocument/2006/relationships/oleObject" Target="embeddings/oleObject57.bin"/><Relationship Id="rId157" Type="http://schemas.openxmlformats.org/officeDocument/2006/relationships/image" Target="media/image85.wmf"/><Relationship Id="rId178" Type="http://schemas.openxmlformats.org/officeDocument/2006/relationships/image" Target="media/image95.wmf"/><Relationship Id="rId61" Type="http://schemas.openxmlformats.org/officeDocument/2006/relationships/image" Target="media/image31.png"/><Relationship Id="rId82" Type="http://schemas.openxmlformats.org/officeDocument/2006/relationships/image" Target="media/image43.png"/><Relationship Id="rId152" Type="http://schemas.openxmlformats.org/officeDocument/2006/relationships/oleObject" Target="embeddings/oleObject64.bin"/><Relationship Id="rId173" Type="http://schemas.openxmlformats.org/officeDocument/2006/relationships/image" Target="media/image93.wmf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0.wmf"/><Relationship Id="rId100" Type="http://schemas.openxmlformats.org/officeDocument/2006/relationships/image" Target="media/image52.wmf"/><Relationship Id="rId105" Type="http://schemas.openxmlformats.org/officeDocument/2006/relationships/image" Target="media/image55.wmf"/><Relationship Id="rId126" Type="http://schemas.openxmlformats.org/officeDocument/2006/relationships/image" Target="media/image68.png"/><Relationship Id="rId147" Type="http://schemas.openxmlformats.org/officeDocument/2006/relationships/image" Target="media/image80.wmf"/><Relationship Id="rId168" Type="http://schemas.openxmlformats.org/officeDocument/2006/relationships/oleObject" Target="embeddings/oleObject72.bin"/><Relationship Id="rId8" Type="http://schemas.openxmlformats.org/officeDocument/2006/relationships/image" Target="media/image2.wmf"/><Relationship Id="rId51" Type="http://schemas.openxmlformats.org/officeDocument/2006/relationships/image" Target="media/image26.emf"/><Relationship Id="rId72" Type="http://schemas.openxmlformats.org/officeDocument/2006/relationships/image" Target="media/image37.png"/><Relationship Id="rId93" Type="http://schemas.openxmlformats.org/officeDocument/2006/relationships/oleObject" Target="embeddings/oleObject39.bin"/><Relationship Id="rId98" Type="http://schemas.openxmlformats.org/officeDocument/2006/relationships/image" Target="media/image51.emf"/><Relationship Id="rId121" Type="http://schemas.openxmlformats.org/officeDocument/2006/relationships/image" Target="media/image65.wmf"/><Relationship Id="rId142" Type="http://schemas.openxmlformats.org/officeDocument/2006/relationships/oleObject" Target="embeddings/oleObject60.bin"/><Relationship Id="rId163" Type="http://schemas.openxmlformats.org/officeDocument/2006/relationships/image" Target="media/image88.emf"/><Relationship Id="rId184" Type="http://schemas.openxmlformats.org/officeDocument/2006/relationships/image" Target="media/image98.wmf"/><Relationship Id="rId189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2.wmf"/><Relationship Id="rId67" Type="http://schemas.openxmlformats.org/officeDocument/2006/relationships/oleObject" Target="embeddings/oleObject27.bin"/><Relationship Id="rId116" Type="http://schemas.openxmlformats.org/officeDocument/2006/relationships/oleObject" Target="embeddings/oleObject48.bin"/><Relationship Id="rId137" Type="http://schemas.openxmlformats.org/officeDocument/2006/relationships/image" Target="media/image74.wmf"/><Relationship Id="rId158" Type="http://schemas.openxmlformats.org/officeDocument/2006/relationships/oleObject" Target="embeddings/oleObject67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32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9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83.wmf"/><Relationship Id="rId174" Type="http://schemas.openxmlformats.org/officeDocument/2006/relationships/oleObject" Target="embeddings/oleObject75.bin"/><Relationship Id="rId179" Type="http://schemas.openxmlformats.org/officeDocument/2006/relationships/oleObject" Target="embeddings/oleObject78.bin"/><Relationship Id="rId190" Type="http://schemas.openxmlformats.org/officeDocument/2006/relationships/image" Target="media/image101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9.png"/><Relationship Id="rId106" Type="http://schemas.openxmlformats.org/officeDocument/2006/relationships/oleObject" Target="embeddings/oleObject45.bin"/><Relationship Id="rId127" Type="http://schemas.openxmlformats.org/officeDocument/2006/relationships/image" Target="media/image69.png"/><Relationship Id="rId10" Type="http://schemas.openxmlformats.org/officeDocument/2006/relationships/image" Target="media/image3.wmf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8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9.e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1.bin"/><Relationship Id="rId143" Type="http://schemas.openxmlformats.org/officeDocument/2006/relationships/image" Target="media/image77.wmf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70.bin"/><Relationship Id="rId169" Type="http://schemas.openxmlformats.org/officeDocument/2006/relationships/image" Target="media/image91.wmf"/><Relationship Id="rId185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6.wmf"/><Relationship Id="rId26" Type="http://schemas.openxmlformats.org/officeDocument/2006/relationships/image" Target="media/image1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928</Words>
  <Characters>22396</Characters>
  <Application>Microsoft Office Word</Application>
  <DocSecurity>0</DocSecurity>
  <Lines>186</Lines>
  <Paragraphs>52</Paragraphs>
  <ScaleCrop>false</ScaleCrop>
  <Company>Elektra Media</Company>
  <LinksUpToDate>false</LinksUpToDate>
  <CharactersWithSpaces>262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idance on the use of codes for this mark scheme</dc:title>
  <dc:subject/>
  <dc:creator>Sandra Wharton</dc:creator>
  <cp:keywords/>
  <dc:description/>
  <cp:lastModifiedBy>Redstone, Amanda</cp:lastModifiedBy>
  <cp:revision>4</cp:revision>
  <cp:lastPrinted>2015-02-26T18:00:00Z</cp:lastPrinted>
  <dcterms:created xsi:type="dcterms:W3CDTF">2015-05-14T09:59:00Z</dcterms:created>
  <dcterms:modified xsi:type="dcterms:W3CDTF">2015-05-29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